
<file path=[Content_Types].xml><?xml version="1.0" encoding="utf-8"?>
<Types xmlns="http://schemas.openxmlformats.org/package/2006/content-types">
  <Default ContentType="application/vnd.openxmlformats-officedocument.oleObject" Extension="bin"/>
  <Default ContentType="image/jpeg" Extension="jp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871E9" w:rsidRDefault="00B871E9" w:rsidP="00A33A72">
      <w:pPr>
        <w:spacing w:after="0"/>
        <w:ind w:left="240" w:right="0" w:hanging="240"/>
        <w:jc w:val="center"/>
        <w:rPr>
          <w:b/>
          <w:bCs/>
          <w:iCs/>
          <w:szCs w:val="24"/>
          <w:u w:color="000000"/>
        </w:rPr>
      </w:pPr>
      <w:r w:rsidRPr="00B871E9">
        <w:rPr>
          <w:b/>
          <w:bCs/>
          <w:iCs/>
          <w:szCs w:val="24"/>
          <w:highlight w:val="yellow"/>
          <w:u w:color="000000"/>
        </w:rPr>
        <w:t xml:space="preserve">ĐỀ CƯƠNG </w:t>
      </w:r>
      <w:r w:rsidR="005B253E" w:rsidRPr="00B871E9">
        <w:rPr>
          <w:b/>
          <w:bCs/>
          <w:iCs/>
          <w:szCs w:val="24"/>
          <w:highlight w:val="yellow"/>
          <w:u w:color="000000"/>
        </w:rPr>
        <w:t>ÔN TẬP GIỮA HỌC KỲ 1 NĂM HỌC 2024-2025</w:t>
      </w:r>
    </w:p>
    <w:p w:rsidR="005B253E" w:rsidRPr="00B871E9" w:rsidRDefault="00B871E9" w:rsidP="00A33A72">
      <w:pPr>
        <w:spacing w:after="0"/>
        <w:ind w:left="240" w:right="0" w:hanging="240"/>
        <w:jc w:val="center"/>
        <w:rPr>
          <w:b/>
          <w:bCs/>
          <w:iCs/>
          <w:color w:val="FF0000"/>
          <w:szCs w:val="24"/>
          <w:u w:color="000000"/>
        </w:rPr>
      </w:pPr>
      <w:r w:rsidRPr="00B871E9">
        <w:rPr>
          <w:b/>
          <w:bCs/>
          <w:iCs/>
          <w:color w:val="FF0000"/>
          <w:szCs w:val="24"/>
          <w:u w:color="000000"/>
        </w:rPr>
        <w:t>MÔN: VẬT LÍ</w:t>
      </w:r>
      <w:r w:rsidR="005B253E" w:rsidRPr="00B871E9">
        <w:rPr>
          <w:b/>
          <w:bCs/>
          <w:iCs/>
          <w:color w:val="FF0000"/>
          <w:szCs w:val="24"/>
          <w:u w:color="000000"/>
        </w:rPr>
        <w:t xml:space="preserve"> 12</w:t>
      </w:r>
    </w:p>
    <w:p w:rsidR="004B7C65" w:rsidRPr="00A553DA" w:rsidRDefault="00B871E9" w:rsidP="00A33A72">
      <w:pPr>
        <w:spacing w:after="0"/>
        <w:ind w:left="240" w:right="0" w:hanging="240"/>
      </w:pPr>
      <w:r>
        <w:rPr>
          <w:b/>
          <w:bCs/>
          <w:i/>
          <w:iCs/>
          <w:szCs w:val="24"/>
          <w:u w:color="000000"/>
        </w:rPr>
        <w:t xml:space="preserve">A. </w:t>
      </w:r>
      <w:r w:rsidR="005722CC" w:rsidRPr="00A553DA">
        <w:rPr>
          <w:b/>
          <w:i/>
        </w:rPr>
        <w:t xml:space="preserve">Phạm vi kiến thức: </w:t>
      </w:r>
      <w:r w:rsidR="005722CC" w:rsidRPr="00A553DA">
        <w:t>Chương 1.Vật lí nhiệt</w:t>
      </w:r>
      <w:r w:rsidR="005722CC" w:rsidRPr="00A553DA">
        <w:rPr>
          <w:b/>
          <w:i/>
        </w:rPr>
        <w:t xml:space="preserve"> </w:t>
      </w:r>
    </w:p>
    <w:p w:rsidR="005B253E" w:rsidRPr="00A553DA" w:rsidRDefault="00B871E9" w:rsidP="00A33A72">
      <w:pPr>
        <w:spacing w:after="0"/>
        <w:ind w:left="240" w:right="0" w:hanging="240"/>
      </w:pPr>
      <w:r>
        <w:rPr>
          <w:b/>
          <w:bCs/>
          <w:i/>
          <w:iCs/>
          <w:szCs w:val="24"/>
          <w:u w:color="000000"/>
        </w:rPr>
        <w:t xml:space="preserve">B. </w:t>
      </w:r>
      <w:r w:rsidR="005722CC" w:rsidRPr="00A553DA">
        <w:rPr>
          <w:b/>
          <w:i/>
        </w:rPr>
        <w:t>Hình thức đề kiểm tra:</w:t>
      </w:r>
      <w:r w:rsidR="005722CC" w:rsidRPr="00A553DA">
        <w:rPr>
          <w:i/>
        </w:rPr>
        <w:t xml:space="preserve"> </w:t>
      </w:r>
      <w:r w:rsidR="005722CC" w:rsidRPr="00A553DA">
        <w:t xml:space="preserve">Đề gồm 3 phần </w:t>
      </w:r>
    </w:p>
    <w:p w:rsidR="004B7C65" w:rsidRPr="00A553DA" w:rsidRDefault="005722CC" w:rsidP="00A33A72">
      <w:pPr>
        <w:spacing w:after="0"/>
        <w:ind w:left="240" w:right="0" w:hanging="240"/>
      </w:pPr>
      <w:r w:rsidRPr="00A553DA">
        <w:rPr>
          <w:b/>
        </w:rPr>
        <w:t>Phần 1</w:t>
      </w:r>
      <w:r w:rsidRPr="00A553DA">
        <w:t xml:space="preserve">: trắc nghiệm nhiều đáp án lựa chọn  </w:t>
      </w:r>
    </w:p>
    <w:p w:rsidR="004B7C65" w:rsidRPr="00A553DA" w:rsidRDefault="005722CC" w:rsidP="00A33A72">
      <w:pPr>
        <w:spacing w:after="0"/>
        <w:ind w:left="-5" w:right="0"/>
      </w:pPr>
      <w:r w:rsidRPr="00A553DA">
        <w:rPr>
          <w:b/>
        </w:rPr>
        <w:t>Phần 2</w:t>
      </w:r>
      <w:r w:rsidRPr="00A553DA">
        <w:t xml:space="preserve">. TN đúng sai  </w:t>
      </w:r>
    </w:p>
    <w:p w:rsidR="004B7C65" w:rsidRPr="00A553DA" w:rsidRDefault="005722CC" w:rsidP="00A33A72">
      <w:pPr>
        <w:spacing w:after="0" w:line="269" w:lineRule="auto"/>
        <w:ind w:left="-5" w:right="0"/>
        <w:jc w:val="left"/>
      </w:pPr>
      <w:r w:rsidRPr="00A553DA">
        <w:rPr>
          <w:b/>
        </w:rPr>
        <w:t>Phần 3</w:t>
      </w:r>
      <w:r w:rsidRPr="00A553DA">
        <w:t xml:space="preserve">.  câu điền khuyết   </w:t>
      </w:r>
      <w:r w:rsidRPr="00A553DA">
        <w:rPr>
          <w:b/>
        </w:rPr>
        <w:t xml:space="preserve">Thời gian: 45 phút. </w:t>
      </w:r>
    </w:p>
    <w:p w:rsidR="004B7C65" w:rsidRPr="00A553DA" w:rsidRDefault="00B871E9" w:rsidP="00A33A72">
      <w:pPr>
        <w:spacing w:after="0" w:line="269" w:lineRule="auto"/>
        <w:ind w:left="293" w:right="0" w:hanging="293"/>
        <w:jc w:val="left"/>
      </w:pPr>
      <w:r>
        <w:rPr>
          <w:b/>
          <w:bCs/>
          <w:szCs w:val="24"/>
          <w:u w:color="000000"/>
        </w:rPr>
        <w:t xml:space="preserve">A. </w:t>
      </w:r>
      <w:r w:rsidR="005722CC" w:rsidRPr="00A553DA">
        <w:rPr>
          <w:b/>
        </w:rPr>
        <w:t xml:space="preserve">Lý Thuyết </w:t>
      </w:r>
      <w:r w:rsidR="005722CC" w:rsidRPr="00A553DA">
        <w:rPr>
          <w:b/>
        </w:rPr>
        <w:tab/>
        <w:t xml:space="preserve"> </w:t>
      </w:r>
    </w:p>
    <w:p w:rsidR="004B7C65" w:rsidRPr="00A553DA" w:rsidRDefault="005722CC" w:rsidP="00A33A72">
      <w:pPr>
        <w:spacing w:after="0"/>
        <w:ind w:left="-5" w:right="0"/>
      </w:pPr>
      <w:r w:rsidRPr="00A553DA">
        <w:t xml:space="preserve">Toàn bộ các kiến thức trong giới hạn ở mục I. </w:t>
      </w:r>
    </w:p>
    <w:p w:rsidR="004B7C65" w:rsidRPr="00A553DA" w:rsidRDefault="00B871E9" w:rsidP="00A33A72">
      <w:pPr>
        <w:spacing w:after="0" w:line="269" w:lineRule="auto"/>
        <w:ind w:left="293" w:right="0" w:hanging="293"/>
        <w:jc w:val="left"/>
      </w:pPr>
      <w:r>
        <w:rPr>
          <w:b/>
          <w:bCs/>
          <w:szCs w:val="24"/>
          <w:u w:color="000000"/>
        </w:rPr>
        <w:t xml:space="preserve">B. </w:t>
      </w:r>
      <w:r w:rsidR="005722CC" w:rsidRPr="00A553DA">
        <w:rPr>
          <w:b/>
        </w:rPr>
        <w:t xml:space="preserve">Bài tập </w:t>
      </w:r>
    </w:p>
    <w:p w:rsidR="00A33A72" w:rsidRDefault="005B253E" w:rsidP="00A33A72">
      <w:pPr>
        <w:spacing w:after="0"/>
        <w:ind w:left="139" w:right="0" w:hanging="139"/>
      </w:pPr>
      <w:r w:rsidRPr="00A553DA">
        <w:rPr>
          <w:szCs w:val="24"/>
          <w:u w:color="000000"/>
        </w:rPr>
        <w:t>-</w:t>
      </w:r>
      <w:r w:rsidRPr="00A553DA">
        <w:rPr>
          <w:szCs w:val="24"/>
          <w:u w:color="000000"/>
        </w:rPr>
        <w:tab/>
      </w:r>
      <w:r w:rsidR="005722CC" w:rsidRPr="00A553DA">
        <w:t xml:space="preserve">Xác định độ biến thiên nội năng của một khối chất. Sự thực hiện đổi công, truyền nhiệt giữa các vật </w:t>
      </w:r>
    </w:p>
    <w:p w:rsidR="004B7C65" w:rsidRPr="00A553DA" w:rsidRDefault="005722CC" w:rsidP="00A33A72">
      <w:pPr>
        <w:spacing w:after="0"/>
        <w:ind w:left="139" w:right="0" w:hanging="139"/>
      </w:pPr>
      <w:r w:rsidRPr="00A553DA">
        <w:t xml:space="preserve">- Xác định nhiệt độ, khối lượng chất của hệ cân bằng nhiệt </w:t>
      </w:r>
    </w:p>
    <w:p w:rsidR="004B7C65" w:rsidRPr="00A553DA" w:rsidRDefault="005B253E" w:rsidP="00A33A72">
      <w:pPr>
        <w:spacing w:after="0"/>
        <w:ind w:left="139" w:right="0" w:hanging="139"/>
      </w:pPr>
      <w:r w:rsidRPr="00A553DA">
        <w:rPr>
          <w:szCs w:val="24"/>
          <w:u w:color="000000"/>
        </w:rPr>
        <w:t>-</w:t>
      </w:r>
      <w:r w:rsidRPr="00A553DA">
        <w:rPr>
          <w:szCs w:val="24"/>
          <w:u w:color="000000"/>
        </w:rPr>
        <w:tab/>
      </w:r>
      <w:r w:rsidR="005722CC" w:rsidRPr="00A553DA">
        <w:t xml:space="preserve">Quy đổi nhiệt độ tương ứng giữa các thang nhiệt độ khác nhau. </w:t>
      </w:r>
    </w:p>
    <w:p w:rsidR="004B7C65" w:rsidRPr="00A553DA" w:rsidRDefault="005B253E" w:rsidP="00A33A72">
      <w:pPr>
        <w:spacing w:after="0"/>
        <w:ind w:left="139" w:right="0" w:hanging="139"/>
      </w:pPr>
      <w:r w:rsidRPr="00A553DA">
        <w:rPr>
          <w:szCs w:val="24"/>
          <w:u w:color="000000"/>
        </w:rPr>
        <w:t>-</w:t>
      </w:r>
      <w:r w:rsidRPr="00A553DA">
        <w:rPr>
          <w:szCs w:val="24"/>
          <w:u w:color="000000"/>
        </w:rPr>
        <w:tab/>
      </w:r>
      <w:r w:rsidR="005722CC" w:rsidRPr="00A553DA">
        <w:t xml:space="preserve">Xác định nhiệt lượng cần cung cấp cho một khối chất. </w:t>
      </w:r>
    </w:p>
    <w:p w:rsidR="004B7C65" w:rsidRPr="00A553DA" w:rsidRDefault="005B253E" w:rsidP="00A33A72">
      <w:pPr>
        <w:spacing w:after="0"/>
        <w:ind w:left="139" w:right="0" w:hanging="139"/>
      </w:pPr>
      <w:r w:rsidRPr="00A553DA">
        <w:rPr>
          <w:szCs w:val="24"/>
          <w:u w:color="000000"/>
        </w:rPr>
        <w:t>-</w:t>
      </w:r>
      <w:r w:rsidRPr="00A553DA">
        <w:rPr>
          <w:szCs w:val="24"/>
          <w:u w:color="000000"/>
        </w:rPr>
        <w:tab/>
      </w:r>
      <w:r w:rsidR="005722CC" w:rsidRPr="00A553DA">
        <w:t xml:space="preserve">Bài tập về nhiệt dung riêng và nhiệt dung của một khối chất. </w:t>
      </w:r>
    </w:p>
    <w:p w:rsidR="004B7C65" w:rsidRPr="00A553DA" w:rsidRDefault="005B253E" w:rsidP="00A33A72">
      <w:pPr>
        <w:spacing w:after="0"/>
        <w:ind w:left="139" w:right="0" w:hanging="139"/>
      </w:pPr>
      <w:r w:rsidRPr="00A553DA">
        <w:rPr>
          <w:szCs w:val="24"/>
          <w:u w:color="000000"/>
        </w:rPr>
        <w:t>-</w:t>
      </w:r>
      <w:r w:rsidRPr="00A553DA">
        <w:rPr>
          <w:szCs w:val="24"/>
          <w:u w:color="000000"/>
        </w:rPr>
        <w:tab/>
      </w:r>
      <w:r w:rsidR="005722CC" w:rsidRPr="00A553DA">
        <w:t xml:space="preserve">Xác định nhiệt nóng chảy riêng của một khối chất. </w:t>
      </w:r>
    </w:p>
    <w:p w:rsidR="004B7C65" w:rsidRPr="00A553DA" w:rsidRDefault="005B253E" w:rsidP="00A33A72">
      <w:pPr>
        <w:spacing w:after="0"/>
        <w:ind w:left="139" w:right="0" w:hanging="139"/>
      </w:pPr>
      <w:r w:rsidRPr="00A553DA">
        <w:rPr>
          <w:szCs w:val="24"/>
          <w:u w:color="000000"/>
        </w:rPr>
        <w:t>-</w:t>
      </w:r>
      <w:r w:rsidRPr="00A553DA">
        <w:rPr>
          <w:szCs w:val="24"/>
          <w:u w:color="000000"/>
        </w:rPr>
        <w:tab/>
      </w:r>
      <w:r w:rsidR="005722CC" w:rsidRPr="00A553DA">
        <w:t xml:space="preserve">Xác định nhiệt hóa hơi riêng của một khối chất. </w:t>
      </w:r>
    </w:p>
    <w:p w:rsidR="004B7C65" w:rsidRPr="00A553DA" w:rsidRDefault="005722CC" w:rsidP="00A33A72">
      <w:pPr>
        <w:spacing w:after="0" w:line="259" w:lineRule="auto"/>
        <w:ind w:left="0" w:right="0" w:firstLine="0"/>
        <w:jc w:val="left"/>
      </w:pPr>
      <w:r w:rsidRPr="00A553DA">
        <w:rPr>
          <w:b/>
          <w:i/>
          <w:u w:val="single" w:color="000000"/>
        </w:rPr>
        <w:t>III. Một bài tập tham khảo</w:t>
      </w:r>
      <w:r w:rsidRPr="00A553DA">
        <w:rPr>
          <w:b/>
          <w:i/>
        </w:rPr>
        <w:t xml:space="preserve"> </w:t>
      </w:r>
    </w:p>
    <w:p w:rsidR="004B7C65" w:rsidRPr="00A553DA" w:rsidRDefault="005722CC" w:rsidP="00A33A72">
      <w:pPr>
        <w:pStyle w:val="Heading1"/>
        <w:spacing w:after="0"/>
        <w:ind w:left="-5"/>
      </w:pPr>
      <w:r w:rsidRPr="00A553DA">
        <w:t>Phần 1. Trắc nghiệm nhiều lựa chọn</w:t>
      </w:r>
      <w:r w:rsidRPr="00A553DA">
        <w:rPr>
          <w:u w:val="none"/>
        </w:rPr>
        <w:t xml:space="preserve"> </w:t>
      </w:r>
    </w:p>
    <w:p w:rsidR="004B7C65" w:rsidRPr="00A553DA" w:rsidRDefault="005722CC" w:rsidP="00A33A72">
      <w:pPr>
        <w:spacing w:after="0" w:line="269" w:lineRule="auto"/>
        <w:ind w:left="-5" w:right="0"/>
      </w:pPr>
      <w:r w:rsidRPr="00A553DA">
        <w:rPr>
          <w:b/>
        </w:rPr>
        <w:t>Câu 1.</w:t>
      </w:r>
      <w:r w:rsidRPr="00A553DA">
        <w:t xml:space="preserve"> </w:t>
      </w:r>
      <w:r w:rsidRPr="00A553DA">
        <w:rPr>
          <w:color w:val="222222"/>
        </w:rPr>
        <w:t xml:space="preserve">Hãy tìm ý </w:t>
      </w:r>
      <w:r w:rsidRPr="00A553DA">
        <w:rPr>
          <w:b/>
          <w:color w:val="222222"/>
        </w:rPr>
        <w:t>không</w:t>
      </w:r>
      <w:r w:rsidRPr="00A553DA">
        <w:rPr>
          <w:color w:val="222222"/>
        </w:rPr>
        <w:t xml:space="preserve"> đúng với mô hình động học phân tử trong các ý sau:  </w:t>
      </w:r>
    </w:p>
    <w:p w:rsidR="004B7C65" w:rsidRPr="00A553DA" w:rsidRDefault="00B871E9" w:rsidP="00A33A72">
      <w:pPr>
        <w:spacing w:after="0" w:line="269" w:lineRule="auto"/>
        <w:ind w:left="293" w:right="0" w:hanging="293"/>
      </w:pPr>
      <w:r>
        <w:rPr>
          <w:color w:val="222222"/>
          <w:szCs w:val="24"/>
          <w:u w:color="000000"/>
        </w:rPr>
        <w:t xml:space="preserve">A. </w:t>
      </w:r>
      <w:r w:rsidR="005722CC" w:rsidRPr="00A553DA">
        <w:rPr>
          <w:color w:val="222222"/>
        </w:rPr>
        <w:t xml:space="preserve">Các chất được cấu tạo từ các hạt riêng biệt là phân tử. </w:t>
      </w:r>
      <w:r w:rsidR="005722CC" w:rsidRPr="00A553DA">
        <w:rPr>
          <w:color w:val="0034F3"/>
        </w:rPr>
        <w:t xml:space="preserve"> </w:t>
      </w:r>
    </w:p>
    <w:p w:rsidR="004B7C65" w:rsidRPr="00A553DA" w:rsidRDefault="00B871E9" w:rsidP="00A33A72">
      <w:pPr>
        <w:spacing w:after="0" w:line="269" w:lineRule="auto"/>
        <w:ind w:left="293" w:right="0" w:hanging="293"/>
      </w:pPr>
      <w:r>
        <w:rPr>
          <w:color w:val="222222"/>
          <w:szCs w:val="24"/>
          <w:u w:color="000000"/>
        </w:rPr>
        <w:t xml:space="preserve">B. </w:t>
      </w:r>
      <w:r w:rsidR="005722CC" w:rsidRPr="00A553DA">
        <w:rPr>
          <w:color w:val="222222"/>
        </w:rPr>
        <w:t>Các phân tử chuyển động không ngừng.</w:t>
      </w:r>
      <w:r w:rsidR="005722CC" w:rsidRPr="00A553DA">
        <w:rPr>
          <w:color w:val="0034F3"/>
        </w:rPr>
        <w:t xml:space="preserve"> </w:t>
      </w:r>
    </w:p>
    <w:p w:rsidR="004B7C65" w:rsidRPr="00A553DA" w:rsidRDefault="00B871E9" w:rsidP="00A33A72">
      <w:pPr>
        <w:spacing w:after="0" w:line="269" w:lineRule="auto"/>
        <w:ind w:left="293" w:right="0" w:hanging="293"/>
      </w:pPr>
      <w:r>
        <w:rPr>
          <w:color w:val="222222"/>
          <w:szCs w:val="24"/>
          <w:u w:color="000000"/>
        </w:rPr>
        <w:t xml:space="preserve">C. </w:t>
      </w:r>
      <w:r w:rsidR="005722CC" w:rsidRPr="00A553DA">
        <w:rPr>
          <w:color w:val="222222"/>
        </w:rPr>
        <w:t xml:space="preserve">Tốc độ chuyển động của các phân tử cấu tạo nên vật càng lớn thì thể tích của vật càng lớn. </w:t>
      </w:r>
      <w:r w:rsidR="005722CC" w:rsidRPr="00A553DA">
        <w:rPr>
          <w:color w:val="0034F3"/>
        </w:rPr>
        <w:t xml:space="preserve"> </w:t>
      </w:r>
    </w:p>
    <w:p w:rsidR="005B253E" w:rsidRPr="00A553DA" w:rsidRDefault="00B871E9" w:rsidP="00A33A72">
      <w:pPr>
        <w:spacing w:after="0" w:line="269" w:lineRule="auto"/>
        <w:ind w:left="293" w:right="0" w:hanging="293"/>
        <w:rPr>
          <w:color w:val="0034F3"/>
        </w:rPr>
      </w:pPr>
      <w:r>
        <w:rPr>
          <w:color w:val="222222"/>
          <w:szCs w:val="24"/>
          <w:u w:color="000000"/>
        </w:rPr>
        <w:t xml:space="preserve">D. </w:t>
      </w:r>
      <w:r w:rsidR="005722CC" w:rsidRPr="00A553DA">
        <w:rPr>
          <w:color w:val="222222"/>
        </w:rPr>
        <w:t>Giữa các phân tử có lực tương tác gọi là lực liên kết phân tử.</w:t>
      </w:r>
      <w:r w:rsidR="005722CC" w:rsidRPr="00A553DA">
        <w:rPr>
          <w:color w:val="0034F3"/>
        </w:rPr>
        <w:t xml:space="preserve"> </w:t>
      </w:r>
    </w:p>
    <w:p w:rsidR="004B7C65" w:rsidRPr="00A553DA" w:rsidRDefault="005722CC" w:rsidP="00A33A72">
      <w:pPr>
        <w:spacing w:after="0" w:line="269" w:lineRule="auto"/>
        <w:ind w:left="293" w:right="0" w:hanging="293"/>
      </w:pPr>
      <w:r w:rsidRPr="00A553DA">
        <w:rPr>
          <w:b/>
        </w:rPr>
        <w:t>Câu 2.</w:t>
      </w:r>
      <w:r w:rsidRPr="00A553DA">
        <w:rPr>
          <w:color w:val="222222"/>
        </w:rPr>
        <w:t xml:space="preserve"> Hãy chỉ ra câu </w:t>
      </w:r>
      <w:r w:rsidRPr="00A553DA">
        <w:rPr>
          <w:b/>
          <w:color w:val="222222"/>
        </w:rPr>
        <w:t>sai</w:t>
      </w:r>
      <w:r w:rsidRPr="00A553DA">
        <w:rPr>
          <w:color w:val="222222"/>
        </w:rPr>
        <w:t xml:space="preserve"> trong các câu sau:  </w:t>
      </w:r>
    </w:p>
    <w:p w:rsidR="004B7C65" w:rsidRPr="00A553DA" w:rsidRDefault="00B871E9" w:rsidP="00A33A72">
      <w:pPr>
        <w:spacing w:after="0" w:line="269" w:lineRule="auto"/>
        <w:ind w:left="293" w:right="0" w:hanging="293"/>
      </w:pPr>
      <w:r>
        <w:rPr>
          <w:color w:val="222222"/>
          <w:szCs w:val="24"/>
          <w:u w:color="000000"/>
        </w:rPr>
        <w:t xml:space="preserve">A. </w:t>
      </w:r>
      <w:r w:rsidR="005722CC" w:rsidRPr="00A553DA">
        <w:rPr>
          <w:color w:val="222222"/>
        </w:rPr>
        <w:t xml:space="preserve">Lực liên kết giữa các phân tử càng mạnh thì khoảng cách giữa chúng càng lớn. </w:t>
      </w:r>
    </w:p>
    <w:p w:rsidR="004B7C65" w:rsidRPr="00A553DA" w:rsidRDefault="00B871E9" w:rsidP="00A33A72">
      <w:pPr>
        <w:spacing w:after="0" w:line="269" w:lineRule="auto"/>
        <w:ind w:left="293" w:right="0" w:hanging="293"/>
      </w:pPr>
      <w:r>
        <w:rPr>
          <w:color w:val="222222"/>
          <w:szCs w:val="24"/>
          <w:u w:color="000000"/>
        </w:rPr>
        <w:t xml:space="preserve">B. </w:t>
      </w:r>
      <w:r w:rsidR="005722CC" w:rsidRPr="00A553DA">
        <w:rPr>
          <w:color w:val="222222"/>
        </w:rPr>
        <w:t xml:space="preserve">Khi các phân tử sắp xếp càng có trật tự thì lực liên kết giữa chúng càng mạnh. </w:t>
      </w:r>
    </w:p>
    <w:p w:rsidR="004B7C65" w:rsidRPr="00A553DA" w:rsidRDefault="00B871E9" w:rsidP="00A33A72">
      <w:pPr>
        <w:spacing w:after="0" w:line="269" w:lineRule="auto"/>
        <w:ind w:left="293" w:right="0" w:hanging="293"/>
      </w:pPr>
      <w:r>
        <w:rPr>
          <w:color w:val="222222"/>
          <w:szCs w:val="24"/>
          <w:u w:color="000000"/>
        </w:rPr>
        <w:t xml:space="preserve">C. </w:t>
      </w:r>
      <w:r w:rsidR="005722CC" w:rsidRPr="00A553DA">
        <w:rPr>
          <w:color w:val="222222"/>
        </w:rPr>
        <w:t xml:space="preserve">Lực liên kết giữa các phân tử một chất ở thể rắn sẽ lớn hơn lực liên kết giữa các phân tử chất đó khi ở thể khí.  </w:t>
      </w:r>
    </w:p>
    <w:p w:rsidR="004B7C65" w:rsidRPr="00A553DA" w:rsidRDefault="00B871E9" w:rsidP="00A33A72">
      <w:pPr>
        <w:spacing w:after="0" w:line="269" w:lineRule="auto"/>
        <w:ind w:left="293" w:right="0" w:hanging="293"/>
      </w:pPr>
      <w:r>
        <w:rPr>
          <w:color w:val="222222"/>
          <w:szCs w:val="24"/>
          <w:u w:color="000000"/>
        </w:rPr>
        <w:t xml:space="preserve">D. </w:t>
      </w:r>
      <w:r w:rsidR="005722CC" w:rsidRPr="00A553DA">
        <w:rPr>
          <w:color w:val="222222"/>
        </w:rPr>
        <w:t xml:space="preserve">Lực liên kết giữa các phân tử gồm cả lực hút và lực đẩy. </w:t>
      </w:r>
    </w:p>
    <w:p w:rsidR="005B253E" w:rsidRPr="00A553DA" w:rsidRDefault="005722CC" w:rsidP="00A33A72">
      <w:pPr>
        <w:spacing w:after="0" w:line="269" w:lineRule="auto"/>
        <w:ind w:left="-5" w:right="0"/>
        <w:rPr>
          <w:color w:val="222222"/>
        </w:rPr>
      </w:pPr>
      <w:r w:rsidRPr="00A553DA">
        <w:rPr>
          <w:b/>
        </w:rPr>
        <w:t>Câu 3.</w:t>
      </w:r>
      <w:r w:rsidRPr="00A553DA">
        <w:rPr>
          <w:color w:val="222222"/>
        </w:rPr>
        <w:t xml:space="preserve"> Khi nấu ăn những món như: luộc, ninh, nấu cơm,... đến lúc sôi thì cần chỉnh nhỏ lửa lại bởi vì:  </w:t>
      </w:r>
    </w:p>
    <w:p w:rsidR="004B7C65" w:rsidRPr="00A553DA" w:rsidRDefault="005722CC" w:rsidP="00A33A72">
      <w:pPr>
        <w:spacing w:after="0" w:line="269" w:lineRule="auto"/>
        <w:ind w:left="-5" w:right="0"/>
      </w:pPr>
      <w:r w:rsidRPr="00A553DA">
        <w:rPr>
          <w:color w:val="222222"/>
        </w:rPr>
        <w:t xml:space="preserve">A. Để lửa to làm cho nhiệt độ trong nồi tăng nhanh sẽ làm hỏng đồ nấu trong nồi.  </w:t>
      </w:r>
    </w:p>
    <w:p w:rsidR="004B7C65" w:rsidRPr="00A553DA" w:rsidRDefault="00B871E9" w:rsidP="00A33A72">
      <w:pPr>
        <w:spacing w:after="0" w:line="269" w:lineRule="auto"/>
        <w:ind w:left="293" w:right="0" w:hanging="293"/>
      </w:pPr>
      <w:r>
        <w:rPr>
          <w:color w:val="222222"/>
          <w:szCs w:val="24"/>
          <w:u w:color="000000"/>
        </w:rPr>
        <w:t xml:space="preserve">B. </w:t>
      </w:r>
      <w:r w:rsidR="005722CC" w:rsidRPr="00A553DA">
        <w:rPr>
          <w:color w:val="222222"/>
        </w:rPr>
        <w:t xml:space="preserve">Để lửa nhỏ sẽ vẫn giữ cho trong nồi có nhiệt độ ổn định bằng nhiệt độ sôi của nước.  </w:t>
      </w:r>
    </w:p>
    <w:p w:rsidR="004B7C65" w:rsidRPr="00A553DA" w:rsidRDefault="00B871E9" w:rsidP="00A33A72">
      <w:pPr>
        <w:spacing w:after="0" w:line="269" w:lineRule="auto"/>
        <w:ind w:left="293" w:right="0" w:hanging="293"/>
      </w:pPr>
      <w:r>
        <w:rPr>
          <w:color w:val="222222"/>
          <w:szCs w:val="24"/>
          <w:u w:color="000000"/>
        </w:rPr>
        <w:t xml:space="preserve">C. </w:t>
      </w:r>
      <w:r w:rsidR="005722CC" w:rsidRPr="00A553DA">
        <w:rPr>
          <w:color w:val="222222"/>
        </w:rPr>
        <w:t xml:space="preserve">Lúc này để lửa nhỏ vì cần giảm nhiệt độ trong nồi xuống.  </w:t>
      </w:r>
    </w:p>
    <w:p w:rsidR="004B7C65" w:rsidRPr="00A553DA" w:rsidRDefault="00B871E9" w:rsidP="00A33A72">
      <w:pPr>
        <w:spacing w:after="0" w:line="269" w:lineRule="auto"/>
        <w:ind w:left="293" w:right="0" w:hanging="293"/>
      </w:pPr>
      <w:r>
        <w:rPr>
          <w:color w:val="222222"/>
          <w:szCs w:val="24"/>
          <w:u w:color="000000"/>
        </w:rPr>
        <w:t xml:space="preserve">D. </w:t>
      </w:r>
      <w:r w:rsidR="005722CC" w:rsidRPr="00A553DA">
        <w:rPr>
          <w:color w:val="222222"/>
        </w:rPr>
        <w:t xml:space="preserve">Lúc này cần làm cho nước trong nồi không bị sôi và hoá hơi </w:t>
      </w:r>
    </w:p>
    <w:p w:rsidR="00717EDE" w:rsidRDefault="005722CC" w:rsidP="00A33A72">
      <w:pPr>
        <w:spacing w:after="0" w:line="269" w:lineRule="auto"/>
        <w:ind w:left="-5" w:right="0"/>
        <w:rPr>
          <w:color w:val="222222"/>
        </w:rPr>
      </w:pPr>
      <w:r w:rsidRPr="00A553DA">
        <w:rPr>
          <w:b/>
        </w:rPr>
        <w:t>Câu 4.</w:t>
      </w:r>
      <w:r w:rsidRPr="00A553DA">
        <w:rPr>
          <w:color w:val="222222"/>
        </w:rPr>
        <w:t xml:space="preserve"> Hãy chỉ ra phương án sai trong các câu sau: Cùng một khối lượng của một chất nhưng khi ở các thể khác nhau thì sẽ khác nhau về  </w:t>
      </w:r>
    </w:p>
    <w:p w:rsidR="004B7C65" w:rsidRPr="00A553DA" w:rsidRDefault="005722CC" w:rsidP="00A33A72">
      <w:pPr>
        <w:spacing w:after="0" w:line="269" w:lineRule="auto"/>
        <w:ind w:left="-5" w:right="0"/>
      </w:pPr>
      <w:r w:rsidRPr="00A553DA">
        <w:rPr>
          <w:color w:val="222222"/>
        </w:rPr>
        <w:t xml:space="preserve">A. thể tích.  </w:t>
      </w:r>
    </w:p>
    <w:p w:rsidR="004B7C65" w:rsidRPr="00A553DA" w:rsidRDefault="00B871E9" w:rsidP="00A33A72">
      <w:pPr>
        <w:spacing w:after="0" w:line="269" w:lineRule="auto"/>
        <w:ind w:left="281" w:right="0" w:hanging="281"/>
      </w:pPr>
      <w:r>
        <w:rPr>
          <w:color w:val="222222"/>
          <w:szCs w:val="24"/>
          <w:u w:color="000000"/>
        </w:rPr>
        <w:t xml:space="preserve">B. </w:t>
      </w:r>
      <w:r w:rsidR="005722CC" w:rsidRPr="00A553DA">
        <w:rPr>
          <w:color w:val="222222"/>
        </w:rPr>
        <w:t xml:space="preserve">khối lượng riêng.  </w:t>
      </w:r>
    </w:p>
    <w:p w:rsidR="00717EDE" w:rsidRDefault="00B871E9" w:rsidP="00A33A72">
      <w:pPr>
        <w:spacing w:after="0" w:line="269" w:lineRule="auto"/>
        <w:ind w:left="281" w:right="0" w:hanging="281"/>
        <w:rPr>
          <w:color w:val="222222"/>
        </w:rPr>
      </w:pPr>
      <w:r>
        <w:rPr>
          <w:color w:val="222222"/>
          <w:szCs w:val="24"/>
          <w:u w:color="000000"/>
        </w:rPr>
        <w:t xml:space="preserve">C. </w:t>
      </w:r>
      <w:r w:rsidR="005722CC" w:rsidRPr="00A553DA">
        <w:rPr>
          <w:color w:val="222222"/>
        </w:rPr>
        <w:t>kích thước của các nguyên tử.</w:t>
      </w:r>
    </w:p>
    <w:p w:rsidR="004B7C65" w:rsidRPr="00A553DA" w:rsidRDefault="005722CC" w:rsidP="00A33A72">
      <w:pPr>
        <w:spacing w:after="0" w:line="269" w:lineRule="auto"/>
        <w:ind w:left="281" w:right="0" w:hanging="281"/>
      </w:pPr>
      <w:r w:rsidRPr="00A553DA">
        <w:rPr>
          <w:color w:val="222222"/>
        </w:rPr>
        <w:t xml:space="preserve">D. trật tự của các nguyên tử  </w:t>
      </w:r>
    </w:p>
    <w:p w:rsidR="004B7C65" w:rsidRPr="00A553DA" w:rsidRDefault="005722CC" w:rsidP="00A33A72">
      <w:pPr>
        <w:spacing w:after="0" w:line="269" w:lineRule="auto"/>
        <w:ind w:left="-5" w:right="0"/>
      </w:pPr>
      <w:r w:rsidRPr="00A553DA">
        <w:rPr>
          <w:b/>
        </w:rPr>
        <w:t>Câu 5.</w:t>
      </w:r>
      <w:r w:rsidRPr="00A553DA">
        <w:rPr>
          <w:color w:val="222222"/>
        </w:rPr>
        <w:t xml:space="preserve"> Nội năng của một vật là  </w:t>
      </w:r>
    </w:p>
    <w:p w:rsidR="004B7C65" w:rsidRPr="00A553DA" w:rsidRDefault="00B871E9" w:rsidP="00A33A72">
      <w:pPr>
        <w:spacing w:after="0" w:line="269" w:lineRule="auto"/>
        <w:ind w:left="293" w:right="0" w:hanging="293"/>
      </w:pPr>
      <w:r>
        <w:rPr>
          <w:color w:val="222222"/>
          <w:szCs w:val="24"/>
          <w:u w:color="000000"/>
        </w:rPr>
        <w:t xml:space="preserve">A. </w:t>
      </w:r>
      <w:r w:rsidR="005722CC" w:rsidRPr="00A553DA">
        <w:rPr>
          <w:color w:val="222222"/>
        </w:rPr>
        <w:t xml:space="preserve">tổng động năng của các phân tử cấu tạo nên vật.  </w:t>
      </w:r>
    </w:p>
    <w:p w:rsidR="004B7C65" w:rsidRPr="00A553DA" w:rsidRDefault="00B871E9" w:rsidP="00A33A72">
      <w:pPr>
        <w:spacing w:after="0" w:line="269" w:lineRule="auto"/>
        <w:ind w:left="293" w:right="0" w:hanging="293"/>
      </w:pPr>
      <w:r>
        <w:rPr>
          <w:color w:val="222222"/>
          <w:szCs w:val="24"/>
          <w:u w:color="000000"/>
        </w:rPr>
        <w:t xml:space="preserve">B. </w:t>
      </w:r>
      <w:r w:rsidR="005722CC" w:rsidRPr="00A553DA">
        <w:rPr>
          <w:color w:val="222222"/>
        </w:rPr>
        <w:t xml:space="preserve">tổng thế năng của các phân tử cấu tạo nên vật. </w:t>
      </w:r>
    </w:p>
    <w:p w:rsidR="004B7C65" w:rsidRPr="00A553DA" w:rsidRDefault="00B871E9" w:rsidP="00A33A72">
      <w:pPr>
        <w:spacing w:after="0" w:line="269" w:lineRule="auto"/>
        <w:ind w:left="293" w:right="0" w:hanging="293"/>
      </w:pPr>
      <w:r>
        <w:rPr>
          <w:color w:val="222222"/>
          <w:szCs w:val="24"/>
          <w:u w:color="000000"/>
        </w:rPr>
        <w:t xml:space="preserve">C. </w:t>
      </w:r>
      <w:r w:rsidR="005722CC" w:rsidRPr="00A553DA">
        <w:rPr>
          <w:color w:val="222222"/>
        </w:rPr>
        <w:t xml:space="preserve">năng lượng nhiệt của vật. </w:t>
      </w:r>
    </w:p>
    <w:p w:rsidR="005B253E" w:rsidRPr="00A553DA" w:rsidRDefault="00B871E9" w:rsidP="00A33A72">
      <w:pPr>
        <w:spacing w:after="0" w:line="269" w:lineRule="auto"/>
        <w:ind w:left="293" w:right="0" w:hanging="293"/>
        <w:rPr>
          <w:color w:val="222222"/>
        </w:rPr>
      </w:pPr>
      <w:r>
        <w:rPr>
          <w:color w:val="222222"/>
          <w:szCs w:val="24"/>
          <w:u w:color="000000"/>
        </w:rPr>
        <w:t xml:space="preserve">D. </w:t>
      </w:r>
      <w:r w:rsidR="005722CC" w:rsidRPr="00A553DA">
        <w:rPr>
          <w:color w:val="222222"/>
        </w:rPr>
        <w:t xml:space="preserve">tổng động năng và thế năng của các phân tử cấu tạo nên vật. </w:t>
      </w:r>
    </w:p>
    <w:p w:rsidR="004B7C65" w:rsidRPr="00A553DA" w:rsidRDefault="005722CC" w:rsidP="00A33A72">
      <w:pPr>
        <w:spacing w:after="0" w:line="269" w:lineRule="auto"/>
        <w:ind w:left="293" w:right="0" w:hanging="293"/>
      </w:pPr>
      <w:r w:rsidRPr="00A553DA">
        <w:rPr>
          <w:b/>
        </w:rPr>
        <w:t>Câu 6.</w:t>
      </w:r>
      <w:r w:rsidRPr="00A553DA">
        <w:rPr>
          <w:color w:val="222222"/>
        </w:rPr>
        <w:t xml:space="preserve"> Nội năng của một vật phụ thuộc vào </w:t>
      </w:r>
    </w:p>
    <w:p w:rsidR="004B7C65" w:rsidRPr="00A553DA" w:rsidRDefault="00B871E9" w:rsidP="00A33A72">
      <w:pPr>
        <w:spacing w:after="0" w:line="269" w:lineRule="auto"/>
        <w:ind w:left="293" w:right="0" w:hanging="293"/>
      </w:pPr>
      <w:r>
        <w:rPr>
          <w:color w:val="222222"/>
          <w:szCs w:val="24"/>
          <w:u w:color="000000"/>
        </w:rPr>
        <w:t xml:space="preserve">A. </w:t>
      </w:r>
      <w:r w:rsidR="005722CC" w:rsidRPr="00A553DA">
        <w:rPr>
          <w:color w:val="222222"/>
        </w:rPr>
        <w:t xml:space="preserve">nhiệt độ và thể tích của vật.  </w:t>
      </w:r>
    </w:p>
    <w:p w:rsidR="004B7C65" w:rsidRPr="00A553DA" w:rsidRDefault="00B871E9" w:rsidP="00A33A72">
      <w:pPr>
        <w:spacing w:after="0" w:line="269" w:lineRule="auto"/>
        <w:ind w:left="293" w:right="0" w:hanging="293"/>
      </w:pPr>
      <w:r>
        <w:rPr>
          <w:color w:val="222222"/>
          <w:szCs w:val="24"/>
          <w:u w:color="000000"/>
        </w:rPr>
        <w:t xml:space="preserve">B. </w:t>
      </w:r>
      <w:r w:rsidR="005722CC" w:rsidRPr="00A553DA">
        <w:rPr>
          <w:color w:val="222222"/>
        </w:rPr>
        <w:t xml:space="preserve">nhiệt độ, áp suất và thể tích của vật.  </w:t>
      </w:r>
    </w:p>
    <w:p w:rsidR="004B7C65" w:rsidRPr="00A553DA" w:rsidRDefault="00B871E9" w:rsidP="00A33A72">
      <w:pPr>
        <w:spacing w:after="0" w:line="269" w:lineRule="auto"/>
        <w:ind w:left="293" w:right="0" w:hanging="293"/>
      </w:pPr>
      <w:r>
        <w:rPr>
          <w:color w:val="222222"/>
          <w:szCs w:val="24"/>
          <w:u w:color="000000"/>
        </w:rPr>
        <w:lastRenderedPageBreak/>
        <w:t xml:space="preserve">C. </w:t>
      </w:r>
      <w:r w:rsidR="005722CC" w:rsidRPr="00A553DA">
        <w:rPr>
          <w:color w:val="222222"/>
        </w:rPr>
        <w:t xml:space="preserve">khoảng cách trung bình giữa các phân tử cấu tạo nên vật.  </w:t>
      </w:r>
    </w:p>
    <w:p w:rsidR="00A553DA" w:rsidRPr="00A553DA" w:rsidRDefault="00B871E9" w:rsidP="00A33A72">
      <w:pPr>
        <w:spacing w:after="0" w:line="269" w:lineRule="auto"/>
        <w:ind w:left="293" w:right="0" w:hanging="293"/>
        <w:rPr>
          <w:color w:val="222222"/>
        </w:rPr>
      </w:pPr>
      <w:r>
        <w:rPr>
          <w:color w:val="222222"/>
          <w:szCs w:val="24"/>
          <w:u w:color="000000"/>
        </w:rPr>
        <w:t xml:space="preserve">D. </w:t>
      </w:r>
      <w:r w:rsidR="005722CC" w:rsidRPr="00A553DA">
        <w:rPr>
          <w:color w:val="222222"/>
        </w:rPr>
        <w:t xml:space="preserve">tốc độ trung bình của các phân tử cấu tạo nên vật. </w:t>
      </w:r>
    </w:p>
    <w:p w:rsidR="004B7C65" w:rsidRPr="00A553DA" w:rsidRDefault="005722CC" w:rsidP="00A33A72">
      <w:pPr>
        <w:spacing w:after="0" w:line="269" w:lineRule="auto"/>
        <w:ind w:left="293" w:right="0" w:hanging="293"/>
      </w:pPr>
      <w:r w:rsidRPr="00A553DA">
        <w:rPr>
          <w:b/>
        </w:rPr>
        <w:t xml:space="preserve">Câu 7. </w:t>
      </w:r>
      <w:r w:rsidRPr="00A553DA">
        <w:t xml:space="preserve">Hãy tìm câu sai trong các câu sau: </w:t>
      </w:r>
    </w:p>
    <w:p w:rsidR="004B7C65" w:rsidRPr="00A553DA" w:rsidRDefault="00B871E9" w:rsidP="00A33A72">
      <w:pPr>
        <w:spacing w:after="0"/>
        <w:ind w:left="293" w:right="0" w:hanging="293"/>
      </w:pPr>
      <w:r>
        <w:rPr>
          <w:szCs w:val="24"/>
          <w:u w:color="000000"/>
        </w:rPr>
        <w:t xml:space="preserve">A. </w:t>
      </w:r>
      <w:r w:rsidR="005722CC" w:rsidRPr="00A553DA">
        <w:t xml:space="preserve">Nhiệt độ là đại lượng được dùng để mô tả mức độ nóng, lạnh của vật. </w:t>
      </w:r>
    </w:p>
    <w:p w:rsidR="004B7C65" w:rsidRPr="00A553DA" w:rsidRDefault="00B871E9" w:rsidP="00A33A72">
      <w:pPr>
        <w:spacing w:after="0"/>
        <w:ind w:left="293" w:right="0" w:hanging="293"/>
      </w:pPr>
      <w:r>
        <w:rPr>
          <w:szCs w:val="24"/>
          <w:u w:color="000000"/>
        </w:rPr>
        <w:t xml:space="preserve">B. </w:t>
      </w:r>
      <w:r w:rsidR="005722CC" w:rsidRPr="00A553DA">
        <w:t xml:space="preserve">Nhiệt độ của một vật phụ thuộc vào tốc độ chuyển động của các phân tử cấu tạo nên vật. </w:t>
      </w:r>
    </w:p>
    <w:p w:rsidR="004B7C65" w:rsidRPr="00A553DA" w:rsidRDefault="00B871E9" w:rsidP="00A33A72">
      <w:pPr>
        <w:spacing w:after="0"/>
        <w:ind w:left="293" w:right="0" w:hanging="293"/>
      </w:pPr>
      <w:r>
        <w:rPr>
          <w:szCs w:val="24"/>
          <w:u w:color="000000"/>
        </w:rPr>
        <w:t xml:space="preserve">C. </w:t>
      </w:r>
      <w:r w:rsidR="005722CC" w:rsidRPr="00A553DA">
        <w:t xml:space="preserve">Nhiệt độ cho biết trạng thái cân bằng nhiệt của các vật tiếp xúc nhau và chiều truyền nhiệt năng. </w:t>
      </w:r>
    </w:p>
    <w:p w:rsidR="004B7C65" w:rsidRPr="00A553DA" w:rsidRDefault="00B871E9" w:rsidP="00A33A72">
      <w:pPr>
        <w:spacing w:after="0"/>
        <w:ind w:left="293" w:right="0" w:hanging="293"/>
      </w:pPr>
      <w:r>
        <w:rPr>
          <w:szCs w:val="24"/>
          <w:u w:color="000000"/>
        </w:rPr>
        <w:t xml:space="preserve">D. </w:t>
      </w:r>
      <w:r w:rsidR="005722CC" w:rsidRPr="00A553DA">
        <w:t xml:space="preserve">Nhiệt độ của một vật là số đo nội năng của vật đó. </w:t>
      </w:r>
    </w:p>
    <w:p w:rsidR="004B7C65" w:rsidRPr="00A553DA" w:rsidRDefault="005722CC" w:rsidP="00A33A72">
      <w:pPr>
        <w:spacing w:after="0"/>
        <w:ind w:left="-5" w:right="0"/>
      </w:pPr>
      <w:r w:rsidRPr="00A553DA">
        <w:rPr>
          <w:b/>
        </w:rPr>
        <w:t xml:space="preserve">Câu 8. </w:t>
      </w:r>
      <w:r w:rsidRPr="00A553DA">
        <w:t xml:space="preserve">Chỉ số nhiệt độ của một vật khi ở trạng thái cân bằng nhiệt tính theo thang nhiệt độ Celsius so với nhiệt độ của vật đó tính theo thang nhiệt độ Kelvin sẽ A. thấp hơn chính xác là 273,15 độ. </w:t>
      </w:r>
    </w:p>
    <w:p w:rsidR="004B7C65" w:rsidRPr="00A553DA" w:rsidRDefault="00B871E9" w:rsidP="00A33A72">
      <w:pPr>
        <w:spacing w:after="0"/>
        <w:ind w:left="281" w:right="0" w:hanging="281"/>
      </w:pPr>
      <w:r>
        <w:rPr>
          <w:szCs w:val="24"/>
          <w:u w:color="000000"/>
        </w:rPr>
        <w:t xml:space="preserve">B. </w:t>
      </w:r>
      <w:r w:rsidR="005722CC" w:rsidRPr="00A553DA">
        <w:t xml:space="preserve">cao hơn chính xác là 273,15 độ. </w:t>
      </w:r>
    </w:p>
    <w:p w:rsidR="004B7C65" w:rsidRPr="00A553DA" w:rsidRDefault="00B871E9" w:rsidP="00A33A72">
      <w:pPr>
        <w:spacing w:after="0"/>
        <w:ind w:left="281" w:right="0" w:hanging="281"/>
      </w:pPr>
      <w:r>
        <w:rPr>
          <w:szCs w:val="24"/>
          <w:u w:color="000000"/>
        </w:rPr>
        <w:t xml:space="preserve">C. </w:t>
      </w:r>
      <w:r w:rsidR="005722CC" w:rsidRPr="00A553DA">
        <w:t xml:space="preserve">thấp hơn chính xác là 273,16 độ. D. cao hơn chính xác là 273,16 độ. </w:t>
      </w:r>
    </w:p>
    <w:p w:rsidR="004B7C65" w:rsidRPr="00A553DA" w:rsidRDefault="005722CC" w:rsidP="00A33A72">
      <w:pPr>
        <w:spacing w:after="0"/>
        <w:ind w:left="-5" w:right="0"/>
      </w:pPr>
      <w:r w:rsidRPr="00A553DA">
        <w:rPr>
          <w:b/>
        </w:rPr>
        <w:t xml:space="preserve">Câu 9. </w:t>
      </w:r>
      <w:r w:rsidRPr="00A553DA">
        <w:t xml:space="preserve">Trong nhiều nghiên cứu khoa học về nhiệt hay về sự phụ thuộc của các đại lượng đặc trưng của các vật liệu vào nhiệt độ... người ta thường tính toán ở các nhiệt độ khác nhau nhưng nhiệt độ 300 K được chọn tính rất nhiều vì </w:t>
      </w:r>
    </w:p>
    <w:p w:rsidR="004B7C65" w:rsidRPr="00A553DA" w:rsidRDefault="00B871E9" w:rsidP="00A33A72">
      <w:pPr>
        <w:spacing w:after="0"/>
        <w:ind w:left="293" w:right="0" w:hanging="293"/>
      </w:pPr>
      <w:r>
        <w:rPr>
          <w:szCs w:val="24"/>
          <w:u w:color="000000"/>
        </w:rPr>
        <w:t xml:space="preserve">A. </w:t>
      </w:r>
      <w:r w:rsidR="005722CC" w:rsidRPr="00A553DA">
        <w:t xml:space="preserve">300 K là nhiệt độ mà nhiều chất xảy ra sự chuyển thể. </w:t>
      </w:r>
    </w:p>
    <w:p w:rsidR="004B7C65" w:rsidRPr="00A553DA" w:rsidRDefault="00B871E9" w:rsidP="00A33A72">
      <w:pPr>
        <w:spacing w:after="0"/>
        <w:ind w:left="293" w:right="0" w:hanging="293"/>
      </w:pPr>
      <w:r>
        <w:rPr>
          <w:szCs w:val="24"/>
          <w:u w:color="000000"/>
        </w:rPr>
        <w:t xml:space="preserve">B. </w:t>
      </w:r>
      <w:r w:rsidR="005722CC" w:rsidRPr="00A553DA">
        <w:t xml:space="preserve">300 K là nhiệt độ mà thực nghiệm dễ đo đạc và quan sát. </w:t>
      </w:r>
    </w:p>
    <w:p w:rsidR="004B7C65" w:rsidRPr="00A553DA" w:rsidRDefault="00B871E9" w:rsidP="00A33A72">
      <w:pPr>
        <w:spacing w:after="0"/>
        <w:ind w:left="293" w:right="0" w:hanging="293"/>
      </w:pPr>
      <w:r>
        <w:rPr>
          <w:szCs w:val="24"/>
          <w:u w:color="000000"/>
        </w:rPr>
        <w:t xml:space="preserve">C. </w:t>
      </w:r>
      <w:r w:rsidR="005722CC" w:rsidRPr="00A553DA">
        <w:t xml:space="preserve">300 K là nhiệt độ được coi như nhiệt độ phòng trong điều kiện bình thường. </w:t>
      </w:r>
    </w:p>
    <w:p w:rsidR="004B7C65" w:rsidRPr="00A553DA" w:rsidRDefault="00B871E9" w:rsidP="00A33A72">
      <w:pPr>
        <w:spacing w:after="0"/>
        <w:ind w:left="293" w:right="0" w:hanging="293"/>
      </w:pPr>
      <w:r>
        <w:rPr>
          <w:szCs w:val="24"/>
          <w:u w:color="000000"/>
        </w:rPr>
        <w:t xml:space="preserve">D. </w:t>
      </w:r>
      <w:r w:rsidR="005722CC" w:rsidRPr="00A553DA">
        <w:t xml:space="preserve">300 K là nhiệt độ chẵn nên dễ tính toán. </w:t>
      </w:r>
    </w:p>
    <w:p w:rsidR="004B7C65" w:rsidRPr="00A553DA" w:rsidRDefault="005722CC" w:rsidP="00A33A72">
      <w:pPr>
        <w:spacing w:after="0" w:line="291" w:lineRule="auto"/>
        <w:ind w:left="-5" w:right="0"/>
        <w:jc w:val="left"/>
      </w:pPr>
      <w:r w:rsidRPr="00A553DA">
        <w:rPr>
          <w:b/>
        </w:rPr>
        <w:t xml:space="preserve">Câu 10. </w:t>
      </w:r>
      <w:r w:rsidRPr="00A553DA">
        <w:t xml:space="preserve">Tìm câu sai trong các câu sau: Cho hai vật A và B làm bằng cùng một loại vật liệu tiếp xúc nhau, sẽ có sự truyền năng lượng nhiệt giữa hai vật nếu A. nội năng của vật A lớn hơn của vật B. </w:t>
      </w:r>
    </w:p>
    <w:p w:rsidR="004B7C65" w:rsidRPr="00A553DA" w:rsidRDefault="00B871E9" w:rsidP="00A33A72">
      <w:pPr>
        <w:spacing w:after="0"/>
        <w:ind w:left="293" w:right="0" w:hanging="293"/>
      </w:pPr>
      <w:r>
        <w:rPr>
          <w:szCs w:val="24"/>
          <w:u w:color="000000"/>
        </w:rPr>
        <w:t xml:space="preserve">B. </w:t>
      </w:r>
      <w:r w:rsidR="005722CC" w:rsidRPr="00A553DA">
        <w:t xml:space="preserve">nhiệt độ của vật A lớn hơn của vật B. </w:t>
      </w:r>
    </w:p>
    <w:p w:rsidR="004B7C65" w:rsidRPr="00A553DA" w:rsidRDefault="00B871E9" w:rsidP="00A33A72">
      <w:pPr>
        <w:spacing w:after="0"/>
        <w:ind w:left="293" w:right="0" w:hanging="293"/>
      </w:pPr>
      <w:r>
        <w:rPr>
          <w:szCs w:val="24"/>
          <w:u w:color="000000"/>
        </w:rPr>
        <w:t xml:space="preserve">C. </w:t>
      </w:r>
      <w:r w:rsidR="005722CC" w:rsidRPr="00A553DA">
        <w:t xml:space="preserve">tốc độ trung bình của các nguyên tử cấu tạo nên vật A lớn hơn của vật B. </w:t>
      </w:r>
    </w:p>
    <w:p w:rsidR="004B7C65" w:rsidRPr="00A553DA" w:rsidRDefault="00B871E9" w:rsidP="00A33A72">
      <w:pPr>
        <w:spacing w:after="0"/>
        <w:ind w:left="293" w:right="0" w:hanging="293"/>
      </w:pPr>
      <w:r>
        <w:rPr>
          <w:szCs w:val="24"/>
          <w:u w:color="000000"/>
        </w:rPr>
        <w:t xml:space="preserve">D. </w:t>
      </w:r>
      <w:r w:rsidR="005722CC" w:rsidRPr="00A553DA">
        <w:t xml:space="preserve">lực tương tác giữa các nguyên tử của vật A lớn hơn của vật B. </w:t>
      </w:r>
    </w:p>
    <w:p w:rsidR="004B7C65" w:rsidRPr="00A553DA" w:rsidRDefault="005722CC" w:rsidP="00A33A72">
      <w:pPr>
        <w:spacing w:after="0"/>
        <w:ind w:left="-5" w:right="0"/>
      </w:pPr>
      <w:r w:rsidRPr="00A553DA">
        <w:rPr>
          <w:b/>
        </w:rPr>
        <w:t xml:space="preserve">Câu 11. </w:t>
      </w:r>
      <w:r w:rsidRPr="00A553DA">
        <w:t xml:space="preserve">Khi đi tham quan trên các vùng núi cao sẽ có nhiệt độ thấp hơn nhiều dưới đồng bằng, chúng ta cần mang theo áo ấm để sử dụng vì </w:t>
      </w:r>
    </w:p>
    <w:p w:rsidR="004B7C65" w:rsidRPr="00A553DA" w:rsidRDefault="00B871E9" w:rsidP="00A33A72">
      <w:pPr>
        <w:spacing w:after="0"/>
        <w:ind w:left="293" w:right="0" w:hanging="293"/>
      </w:pPr>
      <w:r>
        <w:rPr>
          <w:szCs w:val="24"/>
          <w:u w:color="000000"/>
        </w:rPr>
        <w:t xml:space="preserve">A. </w:t>
      </w:r>
      <w:r w:rsidR="005722CC" w:rsidRPr="00A553DA">
        <w:t xml:space="preserve">mặc áo ấm để ngăn nhiệt độ cơ thể truyền ra ngoài môi trường. </w:t>
      </w:r>
    </w:p>
    <w:p w:rsidR="004B7C65" w:rsidRPr="00A553DA" w:rsidRDefault="00B871E9" w:rsidP="00A33A72">
      <w:pPr>
        <w:spacing w:after="0"/>
        <w:ind w:left="293" w:right="0" w:hanging="293"/>
      </w:pPr>
      <w:r>
        <w:rPr>
          <w:szCs w:val="24"/>
          <w:u w:color="000000"/>
        </w:rPr>
        <w:t xml:space="preserve">B. </w:t>
      </w:r>
      <w:r w:rsidR="005722CC" w:rsidRPr="00A553DA">
        <w:t xml:space="preserve">mặc áo ấm để ngăn cơ thể mất nhiệt lượng quá nhanh. </w:t>
      </w:r>
    </w:p>
    <w:p w:rsidR="004B7C65" w:rsidRPr="00A553DA" w:rsidRDefault="00B871E9" w:rsidP="00A33A72">
      <w:pPr>
        <w:spacing w:after="0"/>
        <w:ind w:left="293" w:right="0" w:hanging="293"/>
      </w:pPr>
      <w:r>
        <w:rPr>
          <w:szCs w:val="24"/>
          <w:u w:color="000000"/>
        </w:rPr>
        <w:t xml:space="preserve">C. </w:t>
      </w:r>
      <w:r w:rsidR="005722CC" w:rsidRPr="00A553DA">
        <w:t xml:space="preserve">mặc áo ấm để ngăn hơi lạnh truyền vào trong cơ thể. </w:t>
      </w:r>
    </w:p>
    <w:p w:rsidR="004B7C65" w:rsidRPr="00A553DA" w:rsidRDefault="00B871E9" w:rsidP="00A33A72">
      <w:pPr>
        <w:spacing w:after="0"/>
        <w:ind w:left="293" w:right="0" w:hanging="293"/>
      </w:pPr>
      <w:r>
        <w:rPr>
          <w:szCs w:val="24"/>
          <w:u w:color="000000"/>
        </w:rPr>
        <w:t xml:space="preserve">D. </w:t>
      </w:r>
      <w:r w:rsidR="005722CC" w:rsidRPr="00A553DA">
        <w:t xml:space="preserve">mặc áo ấm để ngăn tia cực tím từ Mặt Trời. </w:t>
      </w:r>
    </w:p>
    <w:p w:rsidR="004B7C65" w:rsidRPr="00A553DA" w:rsidRDefault="005722CC" w:rsidP="00A33A72">
      <w:pPr>
        <w:spacing w:after="0" w:line="291" w:lineRule="auto"/>
        <w:ind w:left="-5" w:right="0"/>
        <w:jc w:val="left"/>
      </w:pPr>
      <w:r w:rsidRPr="00A553DA">
        <w:rPr>
          <w:b/>
        </w:rPr>
        <w:t xml:space="preserve">Câu 12. </w:t>
      </w:r>
      <w:r w:rsidRPr="00A553DA">
        <w:t xml:space="preserve">Một bạn học sinh ở Hà Nội đi tham quan trên núi cao quan sát thấy khi đun cùng một lượng nước đá đang tan trong cùng một ấm điện thì thời gian đun tới khi nước sôi ở trên núi là ngắn hơn ở Hà Nội, điều này được giải thích là do </w:t>
      </w:r>
    </w:p>
    <w:p w:rsidR="004B7C65" w:rsidRPr="00A553DA" w:rsidRDefault="00B871E9" w:rsidP="00A33A72">
      <w:pPr>
        <w:spacing w:after="0"/>
        <w:ind w:left="293" w:right="0" w:hanging="293"/>
      </w:pPr>
      <w:r>
        <w:rPr>
          <w:szCs w:val="24"/>
          <w:u w:color="000000"/>
        </w:rPr>
        <w:t xml:space="preserve">A. </w:t>
      </w:r>
      <w:r w:rsidR="005722CC" w:rsidRPr="00A553DA">
        <w:t xml:space="preserve">nhiệt dung riêng của nước ở trên núi cao sẽ thấp hơn ở Hà Nội. </w:t>
      </w:r>
    </w:p>
    <w:p w:rsidR="004B7C65" w:rsidRPr="00A553DA" w:rsidRDefault="00B871E9" w:rsidP="00A33A72">
      <w:pPr>
        <w:spacing w:after="0"/>
        <w:ind w:left="293" w:right="0" w:hanging="293"/>
      </w:pPr>
      <w:r>
        <w:rPr>
          <w:szCs w:val="24"/>
          <w:u w:color="000000"/>
        </w:rPr>
        <w:t xml:space="preserve">B. </w:t>
      </w:r>
      <w:r w:rsidR="005722CC" w:rsidRPr="00A553DA">
        <w:t xml:space="preserve">nhiệt dung riêng của nước ở trên núi cao sẽ cao hơn ở Hà Nội. </w:t>
      </w:r>
    </w:p>
    <w:p w:rsidR="004B7C65" w:rsidRPr="00A553DA" w:rsidRDefault="00B871E9" w:rsidP="00A33A72">
      <w:pPr>
        <w:spacing w:after="0"/>
        <w:ind w:left="293" w:right="0" w:hanging="293"/>
      </w:pPr>
      <w:r>
        <w:rPr>
          <w:szCs w:val="24"/>
          <w:u w:color="000000"/>
        </w:rPr>
        <w:t xml:space="preserve">C. </w:t>
      </w:r>
      <w:r w:rsidR="005722CC" w:rsidRPr="00A553DA">
        <w:t xml:space="preserve">nhiệt độ sôi của nước ở trên núi cao sẽ thấp hơn ở Hà Nội. </w:t>
      </w:r>
    </w:p>
    <w:p w:rsidR="004B7C65" w:rsidRPr="00A553DA" w:rsidRDefault="00B871E9" w:rsidP="00A33A72">
      <w:pPr>
        <w:spacing w:after="0"/>
        <w:ind w:left="293" w:right="0" w:hanging="293"/>
      </w:pPr>
      <w:r>
        <w:rPr>
          <w:szCs w:val="24"/>
          <w:u w:color="000000"/>
        </w:rPr>
        <w:t xml:space="preserve">D. </w:t>
      </w:r>
      <w:r w:rsidR="005722CC" w:rsidRPr="00A553DA">
        <w:t xml:space="preserve">điện lưới được cấp ở Hà Nội mạnh hơn điện lưới cấp cho vùng núi cao. </w:t>
      </w:r>
    </w:p>
    <w:p w:rsidR="004B7C65" w:rsidRPr="00A553DA" w:rsidRDefault="005722CC" w:rsidP="00A33A72">
      <w:pPr>
        <w:spacing w:after="0"/>
        <w:ind w:left="-5" w:right="0"/>
      </w:pPr>
      <w:r w:rsidRPr="00A553DA">
        <w:rPr>
          <w:b/>
        </w:rPr>
        <w:t xml:space="preserve">Câu 13. </w:t>
      </w:r>
      <w:r w:rsidRPr="00A553DA">
        <w:t xml:space="preserve">Nhiệt dung riêng có đơn vị đo là </w:t>
      </w:r>
    </w:p>
    <w:p w:rsidR="004B7C65" w:rsidRPr="00A553DA" w:rsidRDefault="005722CC" w:rsidP="00A33A72">
      <w:pPr>
        <w:spacing w:after="0"/>
        <w:ind w:left="-5" w:right="0"/>
      </w:pPr>
      <w:r w:rsidRPr="00A553DA">
        <w:t xml:space="preserve">A. K                  B. J.                           C. J/kg.K.          D. J.kg/K. </w:t>
      </w:r>
    </w:p>
    <w:p w:rsidR="004B7C65" w:rsidRPr="00A553DA" w:rsidRDefault="005722CC" w:rsidP="00A33A72">
      <w:pPr>
        <w:spacing w:after="0"/>
        <w:ind w:left="-5" w:right="0"/>
      </w:pPr>
      <w:r w:rsidRPr="00A553DA">
        <w:rPr>
          <w:b/>
        </w:rPr>
        <w:t xml:space="preserve">Câu 14. </w:t>
      </w:r>
      <w:r w:rsidRPr="00A553DA">
        <w:t xml:space="preserve">Nhiệt dung riêng của một chất đang không ở trạng thái chuyển thể phụ thuộc vào A. khối lượng của chất đó.                  B. nhiệt độ hiện tại của chất đó. </w:t>
      </w:r>
    </w:p>
    <w:p w:rsidR="004B7C65" w:rsidRPr="00A553DA" w:rsidRDefault="005722CC" w:rsidP="00A33A72">
      <w:pPr>
        <w:spacing w:after="0"/>
        <w:ind w:left="-5" w:right="0"/>
      </w:pPr>
      <w:r w:rsidRPr="00A553DA">
        <w:t xml:space="preserve">C. thể hiện tại của chất đó.                  D. nhiệt độ môi trường. </w:t>
      </w:r>
    </w:p>
    <w:p w:rsidR="004B7C65" w:rsidRPr="00A553DA" w:rsidRDefault="005722CC" w:rsidP="00A33A72">
      <w:pPr>
        <w:spacing w:after="0"/>
        <w:ind w:left="-5" w:right="0"/>
      </w:pPr>
      <w:r w:rsidRPr="00A553DA">
        <w:rPr>
          <w:b/>
        </w:rPr>
        <w:t xml:space="preserve">Câu 15. </w:t>
      </w:r>
      <w:r w:rsidRPr="00A553DA">
        <w:t xml:space="preserve">Giá trị nhiệt dung riêng của các chất được cung cấp trong Bảng 4.1 là các giá trị đo được </w:t>
      </w:r>
    </w:p>
    <w:tbl>
      <w:tblPr>
        <w:tblStyle w:val="TableGrid"/>
        <w:tblW w:w="4854" w:type="dxa"/>
        <w:tblInd w:w="2815" w:type="dxa"/>
        <w:tblCellMar>
          <w:top w:w="5" w:type="dxa"/>
          <w:left w:w="107" w:type="dxa"/>
          <w:right w:w="58" w:type="dxa"/>
        </w:tblCellMar>
        <w:tblLook w:val="04A0" w:firstRow="1" w:lastRow="0" w:firstColumn="1" w:lastColumn="0" w:noHBand="0" w:noVBand="1"/>
      </w:tblPr>
      <w:tblGrid>
        <w:gridCol w:w="1165"/>
        <w:gridCol w:w="3689"/>
      </w:tblGrid>
      <w:tr w:rsidR="004B7C65" w:rsidRPr="00A553DA">
        <w:trPr>
          <w:trHeight w:val="312"/>
        </w:trPr>
        <w:tc>
          <w:tcPr>
            <w:tcW w:w="1165" w:type="dxa"/>
            <w:tcBorders>
              <w:top w:val="single" w:sz="4" w:space="0" w:color="000000"/>
              <w:left w:val="single" w:sz="4" w:space="0" w:color="000000"/>
              <w:bottom w:val="single" w:sz="4" w:space="0" w:color="000000"/>
              <w:right w:val="nil"/>
            </w:tcBorders>
            <w:shd w:val="clear" w:color="auto" w:fill="BFBFBF"/>
          </w:tcPr>
          <w:p w:rsidR="004B7C65" w:rsidRPr="00A553DA" w:rsidRDefault="005722CC" w:rsidP="00A33A72">
            <w:pPr>
              <w:spacing w:after="0" w:line="259" w:lineRule="auto"/>
              <w:ind w:left="6" w:right="0" w:firstLine="0"/>
              <w:jc w:val="center"/>
            </w:pPr>
            <w:r w:rsidRPr="00A553DA">
              <w:rPr>
                <w:b/>
              </w:rPr>
              <w:t xml:space="preserve">Chất </w:t>
            </w:r>
          </w:p>
        </w:tc>
        <w:tc>
          <w:tcPr>
            <w:tcW w:w="3689" w:type="dxa"/>
            <w:tcBorders>
              <w:top w:val="single" w:sz="4" w:space="0" w:color="000000"/>
              <w:left w:val="nil"/>
              <w:bottom w:val="single" w:sz="4" w:space="0" w:color="000000"/>
              <w:right w:val="single" w:sz="4" w:space="0" w:color="000000"/>
            </w:tcBorders>
            <w:shd w:val="clear" w:color="auto" w:fill="BFBFBF"/>
          </w:tcPr>
          <w:p w:rsidR="004B7C65" w:rsidRPr="00A553DA" w:rsidRDefault="005722CC" w:rsidP="00A33A72">
            <w:pPr>
              <w:spacing w:after="0" w:line="259" w:lineRule="auto"/>
              <w:ind w:left="1" w:right="0" w:firstLine="0"/>
              <w:jc w:val="center"/>
            </w:pPr>
            <w:r w:rsidRPr="00A553DA">
              <w:rPr>
                <w:b/>
              </w:rPr>
              <w:t xml:space="preserve">Nhiệt dung riêng (J/kg.K) </w:t>
            </w:r>
          </w:p>
        </w:tc>
      </w:tr>
      <w:tr w:rsidR="004B7C65" w:rsidRPr="00A553DA">
        <w:trPr>
          <w:trHeight w:val="623"/>
        </w:trPr>
        <w:tc>
          <w:tcPr>
            <w:tcW w:w="1165" w:type="dxa"/>
            <w:tcBorders>
              <w:top w:val="single" w:sz="4" w:space="0" w:color="000000"/>
              <w:left w:val="single" w:sz="4" w:space="0" w:color="666666"/>
              <w:bottom w:val="single" w:sz="4" w:space="0" w:color="666666"/>
              <w:right w:val="single" w:sz="4" w:space="0" w:color="666666"/>
            </w:tcBorders>
          </w:tcPr>
          <w:p w:rsidR="004B7C65" w:rsidRPr="00A553DA" w:rsidRDefault="005722CC" w:rsidP="00A33A72">
            <w:pPr>
              <w:spacing w:after="0" w:line="259" w:lineRule="auto"/>
              <w:ind w:left="0" w:right="0" w:firstLine="0"/>
              <w:jc w:val="left"/>
            </w:pPr>
            <w:r w:rsidRPr="00A553DA">
              <w:t xml:space="preserve">Không </w:t>
            </w:r>
          </w:p>
          <w:p w:rsidR="004B7C65" w:rsidRPr="00A553DA" w:rsidRDefault="005722CC" w:rsidP="00A33A72">
            <w:pPr>
              <w:spacing w:after="0" w:line="259" w:lineRule="auto"/>
              <w:ind w:left="0" w:right="0" w:firstLine="0"/>
              <w:jc w:val="left"/>
            </w:pPr>
            <w:r w:rsidRPr="00A553DA">
              <w:t xml:space="preserve">khí </w:t>
            </w:r>
          </w:p>
        </w:tc>
        <w:tc>
          <w:tcPr>
            <w:tcW w:w="3689" w:type="dxa"/>
            <w:tcBorders>
              <w:top w:val="single" w:sz="4" w:space="0" w:color="000000"/>
              <w:left w:val="single" w:sz="4" w:space="0" w:color="666666"/>
              <w:bottom w:val="single" w:sz="4" w:space="0" w:color="666666"/>
              <w:right w:val="single" w:sz="4" w:space="0" w:color="666666"/>
            </w:tcBorders>
          </w:tcPr>
          <w:p w:rsidR="004B7C65" w:rsidRPr="00A553DA" w:rsidRDefault="005722CC" w:rsidP="00A33A72">
            <w:pPr>
              <w:spacing w:after="0" w:line="259" w:lineRule="auto"/>
              <w:ind w:left="2" w:right="0" w:firstLine="0"/>
              <w:jc w:val="center"/>
            </w:pPr>
            <w:r w:rsidRPr="00A553DA">
              <w:t xml:space="preserve">1000 </w:t>
            </w:r>
          </w:p>
        </w:tc>
      </w:tr>
      <w:tr w:rsidR="004B7C65" w:rsidRPr="00A553DA">
        <w:trPr>
          <w:trHeight w:val="317"/>
        </w:trPr>
        <w:tc>
          <w:tcPr>
            <w:tcW w:w="1165" w:type="dxa"/>
            <w:tcBorders>
              <w:top w:val="single" w:sz="4" w:space="0" w:color="666666"/>
              <w:left w:val="single" w:sz="4" w:space="0" w:color="666666"/>
              <w:bottom w:val="single" w:sz="4" w:space="0" w:color="666666"/>
              <w:right w:val="single" w:sz="4" w:space="0" w:color="666666"/>
            </w:tcBorders>
          </w:tcPr>
          <w:p w:rsidR="004B7C65" w:rsidRPr="00A553DA" w:rsidRDefault="005722CC" w:rsidP="00A33A72">
            <w:pPr>
              <w:spacing w:after="0" w:line="259" w:lineRule="auto"/>
              <w:ind w:left="0" w:right="0" w:firstLine="0"/>
              <w:jc w:val="left"/>
            </w:pPr>
            <w:r w:rsidRPr="00A553DA">
              <w:t xml:space="preserve">Thủy tinh </w:t>
            </w:r>
          </w:p>
        </w:tc>
        <w:tc>
          <w:tcPr>
            <w:tcW w:w="3689" w:type="dxa"/>
            <w:tcBorders>
              <w:top w:val="single" w:sz="4" w:space="0" w:color="666666"/>
              <w:left w:val="single" w:sz="4" w:space="0" w:color="666666"/>
              <w:bottom w:val="single" w:sz="4" w:space="0" w:color="666666"/>
              <w:right w:val="single" w:sz="4" w:space="0" w:color="666666"/>
            </w:tcBorders>
          </w:tcPr>
          <w:p w:rsidR="004B7C65" w:rsidRPr="00A553DA" w:rsidRDefault="005722CC" w:rsidP="00A33A72">
            <w:pPr>
              <w:spacing w:after="0" w:line="259" w:lineRule="auto"/>
              <w:ind w:left="0" w:right="0" w:firstLine="0"/>
              <w:jc w:val="center"/>
            </w:pPr>
            <w:r w:rsidRPr="00A553DA">
              <w:t xml:space="preserve">840 </w:t>
            </w:r>
          </w:p>
        </w:tc>
      </w:tr>
      <w:tr w:rsidR="004B7C65" w:rsidRPr="00A553DA">
        <w:trPr>
          <w:trHeight w:val="314"/>
        </w:trPr>
        <w:tc>
          <w:tcPr>
            <w:tcW w:w="1165" w:type="dxa"/>
            <w:tcBorders>
              <w:top w:val="single" w:sz="4" w:space="0" w:color="666666"/>
              <w:left w:val="single" w:sz="4" w:space="0" w:color="666666"/>
              <w:bottom w:val="single" w:sz="4" w:space="0" w:color="666666"/>
              <w:right w:val="single" w:sz="4" w:space="0" w:color="666666"/>
            </w:tcBorders>
          </w:tcPr>
          <w:p w:rsidR="004B7C65" w:rsidRPr="00A553DA" w:rsidRDefault="005722CC" w:rsidP="00A33A72">
            <w:pPr>
              <w:spacing w:after="0" w:line="259" w:lineRule="auto"/>
              <w:ind w:left="0" w:right="0" w:firstLine="0"/>
              <w:jc w:val="left"/>
            </w:pPr>
            <w:r w:rsidRPr="00A553DA">
              <w:t xml:space="preserve">Đất </w:t>
            </w:r>
          </w:p>
        </w:tc>
        <w:tc>
          <w:tcPr>
            <w:tcW w:w="3689" w:type="dxa"/>
            <w:tcBorders>
              <w:top w:val="single" w:sz="4" w:space="0" w:color="666666"/>
              <w:left w:val="single" w:sz="4" w:space="0" w:color="666666"/>
              <w:bottom w:val="single" w:sz="4" w:space="0" w:color="666666"/>
              <w:right w:val="single" w:sz="4" w:space="0" w:color="666666"/>
            </w:tcBorders>
          </w:tcPr>
          <w:p w:rsidR="004B7C65" w:rsidRPr="00A553DA" w:rsidRDefault="005722CC" w:rsidP="00A33A72">
            <w:pPr>
              <w:spacing w:after="0" w:line="259" w:lineRule="auto"/>
              <w:ind w:left="0" w:right="0" w:firstLine="0"/>
              <w:jc w:val="center"/>
            </w:pPr>
            <w:r w:rsidRPr="00A553DA">
              <w:t xml:space="preserve">800 </w:t>
            </w:r>
          </w:p>
        </w:tc>
      </w:tr>
      <w:tr w:rsidR="004B7C65" w:rsidRPr="00A553DA">
        <w:trPr>
          <w:trHeight w:val="317"/>
        </w:trPr>
        <w:tc>
          <w:tcPr>
            <w:tcW w:w="1165" w:type="dxa"/>
            <w:tcBorders>
              <w:top w:val="single" w:sz="4" w:space="0" w:color="666666"/>
              <w:left w:val="single" w:sz="4" w:space="0" w:color="666666"/>
              <w:bottom w:val="single" w:sz="4" w:space="0" w:color="666666"/>
              <w:right w:val="single" w:sz="4" w:space="0" w:color="666666"/>
            </w:tcBorders>
          </w:tcPr>
          <w:p w:rsidR="004B7C65" w:rsidRPr="00A553DA" w:rsidRDefault="005722CC" w:rsidP="00A33A72">
            <w:pPr>
              <w:spacing w:after="0" w:line="259" w:lineRule="auto"/>
              <w:ind w:left="0" w:right="0" w:firstLine="0"/>
              <w:jc w:val="left"/>
            </w:pPr>
            <w:r w:rsidRPr="00A553DA">
              <w:t xml:space="preserve">Sắt </w:t>
            </w:r>
          </w:p>
        </w:tc>
        <w:tc>
          <w:tcPr>
            <w:tcW w:w="3689" w:type="dxa"/>
            <w:tcBorders>
              <w:top w:val="single" w:sz="4" w:space="0" w:color="666666"/>
              <w:left w:val="single" w:sz="4" w:space="0" w:color="666666"/>
              <w:bottom w:val="single" w:sz="4" w:space="0" w:color="666666"/>
              <w:right w:val="single" w:sz="4" w:space="0" w:color="666666"/>
            </w:tcBorders>
          </w:tcPr>
          <w:p w:rsidR="004B7C65" w:rsidRPr="00A553DA" w:rsidRDefault="005722CC" w:rsidP="00A33A72">
            <w:pPr>
              <w:spacing w:after="0" w:line="259" w:lineRule="auto"/>
              <w:ind w:left="0" w:right="0" w:firstLine="0"/>
              <w:jc w:val="center"/>
            </w:pPr>
            <w:r w:rsidRPr="00A553DA">
              <w:t xml:space="preserve">440 </w:t>
            </w:r>
          </w:p>
        </w:tc>
      </w:tr>
      <w:tr w:rsidR="004B7C65" w:rsidRPr="00A553DA">
        <w:trPr>
          <w:trHeight w:val="314"/>
        </w:trPr>
        <w:tc>
          <w:tcPr>
            <w:tcW w:w="1165" w:type="dxa"/>
            <w:tcBorders>
              <w:top w:val="single" w:sz="4" w:space="0" w:color="666666"/>
              <w:left w:val="single" w:sz="4" w:space="0" w:color="666666"/>
              <w:bottom w:val="single" w:sz="4" w:space="0" w:color="666666"/>
              <w:right w:val="single" w:sz="4" w:space="0" w:color="666666"/>
            </w:tcBorders>
          </w:tcPr>
          <w:p w:rsidR="004B7C65" w:rsidRPr="00A553DA" w:rsidRDefault="005722CC" w:rsidP="00A33A72">
            <w:pPr>
              <w:spacing w:after="0" w:line="259" w:lineRule="auto"/>
              <w:ind w:left="0" w:right="0" w:firstLine="0"/>
              <w:jc w:val="left"/>
            </w:pPr>
            <w:r w:rsidRPr="00A553DA">
              <w:lastRenderedPageBreak/>
              <w:t xml:space="preserve">Chì </w:t>
            </w:r>
          </w:p>
        </w:tc>
        <w:tc>
          <w:tcPr>
            <w:tcW w:w="3689" w:type="dxa"/>
            <w:tcBorders>
              <w:top w:val="single" w:sz="4" w:space="0" w:color="666666"/>
              <w:left w:val="single" w:sz="4" w:space="0" w:color="666666"/>
              <w:bottom w:val="single" w:sz="4" w:space="0" w:color="666666"/>
              <w:right w:val="single" w:sz="4" w:space="0" w:color="666666"/>
            </w:tcBorders>
          </w:tcPr>
          <w:p w:rsidR="004B7C65" w:rsidRPr="00A553DA" w:rsidRDefault="005722CC" w:rsidP="00A33A72">
            <w:pPr>
              <w:spacing w:after="0" w:line="259" w:lineRule="auto"/>
              <w:ind w:left="0" w:right="0" w:firstLine="0"/>
              <w:jc w:val="center"/>
            </w:pPr>
            <w:r w:rsidRPr="00A553DA">
              <w:t xml:space="preserve">130 </w:t>
            </w:r>
          </w:p>
        </w:tc>
      </w:tr>
      <w:tr w:rsidR="004B7C65" w:rsidRPr="00A553DA">
        <w:trPr>
          <w:trHeight w:val="317"/>
        </w:trPr>
        <w:tc>
          <w:tcPr>
            <w:tcW w:w="1165" w:type="dxa"/>
            <w:tcBorders>
              <w:top w:val="single" w:sz="4" w:space="0" w:color="666666"/>
              <w:left w:val="single" w:sz="4" w:space="0" w:color="666666"/>
              <w:bottom w:val="single" w:sz="4" w:space="0" w:color="666666"/>
              <w:right w:val="single" w:sz="4" w:space="0" w:color="666666"/>
            </w:tcBorders>
          </w:tcPr>
          <w:p w:rsidR="004B7C65" w:rsidRPr="00A553DA" w:rsidRDefault="005722CC" w:rsidP="00A33A72">
            <w:pPr>
              <w:spacing w:after="0" w:line="259" w:lineRule="auto"/>
              <w:ind w:left="0" w:right="0" w:firstLine="0"/>
              <w:jc w:val="left"/>
            </w:pPr>
            <w:r w:rsidRPr="00A553DA">
              <w:t xml:space="preserve">Đồng </w:t>
            </w:r>
          </w:p>
        </w:tc>
        <w:tc>
          <w:tcPr>
            <w:tcW w:w="3689" w:type="dxa"/>
            <w:tcBorders>
              <w:top w:val="single" w:sz="4" w:space="0" w:color="666666"/>
              <w:left w:val="single" w:sz="4" w:space="0" w:color="666666"/>
              <w:bottom w:val="single" w:sz="4" w:space="0" w:color="666666"/>
              <w:right w:val="single" w:sz="4" w:space="0" w:color="666666"/>
            </w:tcBorders>
          </w:tcPr>
          <w:p w:rsidR="004B7C65" w:rsidRPr="00A553DA" w:rsidRDefault="005722CC" w:rsidP="00A33A72">
            <w:pPr>
              <w:spacing w:after="0" w:line="259" w:lineRule="auto"/>
              <w:ind w:left="0" w:right="0" w:firstLine="0"/>
              <w:jc w:val="center"/>
            </w:pPr>
            <w:r w:rsidRPr="00A553DA">
              <w:t xml:space="preserve">390 </w:t>
            </w:r>
          </w:p>
        </w:tc>
      </w:tr>
      <w:tr w:rsidR="004B7C65" w:rsidRPr="00A553DA">
        <w:trPr>
          <w:trHeight w:val="314"/>
        </w:trPr>
        <w:tc>
          <w:tcPr>
            <w:tcW w:w="1165" w:type="dxa"/>
            <w:tcBorders>
              <w:top w:val="single" w:sz="4" w:space="0" w:color="666666"/>
              <w:left w:val="single" w:sz="4" w:space="0" w:color="666666"/>
              <w:bottom w:val="single" w:sz="4" w:space="0" w:color="666666"/>
              <w:right w:val="single" w:sz="4" w:space="0" w:color="666666"/>
            </w:tcBorders>
          </w:tcPr>
          <w:p w:rsidR="004B7C65" w:rsidRPr="00A553DA" w:rsidRDefault="005722CC" w:rsidP="00A33A72">
            <w:pPr>
              <w:spacing w:after="0" w:line="259" w:lineRule="auto"/>
              <w:ind w:left="0" w:right="0" w:firstLine="0"/>
              <w:jc w:val="left"/>
            </w:pPr>
            <w:r w:rsidRPr="00A553DA">
              <w:t xml:space="preserve">Dầu </w:t>
            </w:r>
          </w:p>
        </w:tc>
        <w:tc>
          <w:tcPr>
            <w:tcW w:w="3689" w:type="dxa"/>
            <w:tcBorders>
              <w:top w:val="single" w:sz="4" w:space="0" w:color="666666"/>
              <w:left w:val="single" w:sz="4" w:space="0" w:color="666666"/>
              <w:bottom w:val="single" w:sz="4" w:space="0" w:color="666666"/>
              <w:right w:val="single" w:sz="4" w:space="0" w:color="666666"/>
            </w:tcBorders>
          </w:tcPr>
          <w:p w:rsidR="004B7C65" w:rsidRPr="00A553DA" w:rsidRDefault="005722CC" w:rsidP="00A33A72">
            <w:pPr>
              <w:spacing w:after="0" w:line="259" w:lineRule="auto"/>
              <w:ind w:left="0" w:right="0" w:firstLine="0"/>
              <w:jc w:val="center"/>
            </w:pPr>
            <w:r w:rsidRPr="00A553DA">
              <w:t xml:space="preserve">1670 </w:t>
            </w:r>
          </w:p>
        </w:tc>
      </w:tr>
      <w:tr w:rsidR="004B7C65" w:rsidRPr="00A553DA">
        <w:trPr>
          <w:trHeight w:val="622"/>
        </w:trPr>
        <w:tc>
          <w:tcPr>
            <w:tcW w:w="1165" w:type="dxa"/>
            <w:tcBorders>
              <w:top w:val="single" w:sz="4" w:space="0" w:color="666666"/>
              <w:left w:val="single" w:sz="4" w:space="0" w:color="666666"/>
              <w:bottom w:val="single" w:sz="4" w:space="0" w:color="666666"/>
              <w:right w:val="single" w:sz="4" w:space="0" w:color="666666"/>
            </w:tcBorders>
          </w:tcPr>
          <w:p w:rsidR="004B7C65" w:rsidRPr="00A553DA" w:rsidRDefault="005722CC" w:rsidP="00A33A72">
            <w:pPr>
              <w:spacing w:after="0" w:line="259" w:lineRule="auto"/>
              <w:ind w:left="0" w:right="0" w:firstLine="0"/>
              <w:jc w:val="left"/>
            </w:pPr>
            <w:r w:rsidRPr="00A553DA">
              <w:t xml:space="preserve">Nước lỏng </w:t>
            </w:r>
          </w:p>
        </w:tc>
        <w:tc>
          <w:tcPr>
            <w:tcW w:w="3689" w:type="dxa"/>
            <w:tcBorders>
              <w:top w:val="single" w:sz="4" w:space="0" w:color="666666"/>
              <w:left w:val="single" w:sz="4" w:space="0" w:color="666666"/>
              <w:bottom w:val="single" w:sz="4" w:space="0" w:color="666666"/>
              <w:right w:val="single" w:sz="4" w:space="0" w:color="666666"/>
            </w:tcBorders>
          </w:tcPr>
          <w:p w:rsidR="004B7C65" w:rsidRPr="00A553DA" w:rsidRDefault="005722CC" w:rsidP="00A33A72">
            <w:pPr>
              <w:spacing w:after="0" w:line="259" w:lineRule="auto"/>
              <w:ind w:left="0" w:right="0" w:firstLine="0"/>
              <w:jc w:val="center"/>
            </w:pPr>
            <w:r w:rsidRPr="00A553DA">
              <w:t xml:space="preserve">4200 </w:t>
            </w:r>
          </w:p>
        </w:tc>
      </w:tr>
      <w:tr w:rsidR="004B7C65" w:rsidRPr="00A553DA">
        <w:trPr>
          <w:trHeight w:val="317"/>
        </w:trPr>
        <w:tc>
          <w:tcPr>
            <w:tcW w:w="1165" w:type="dxa"/>
            <w:tcBorders>
              <w:top w:val="single" w:sz="4" w:space="0" w:color="666666"/>
              <w:left w:val="single" w:sz="4" w:space="0" w:color="666666"/>
              <w:bottom w:val="single" w:sz="4" w:space="0" w:color="666666"/>
              <w:right w:val="single" w:sz="4" w:space="0" w:color="666666"/>
            </w:tcBorders>
          </w:tcPr>
          <w:p w:rsidR="004B7C65" w:rsidRPr="00A553DA" w:rsidRDefault="005722CC" w:rsidP="00A33A72">
            <w:pPr>
              <w:spacing w:after="0" w:line="259" w:lineRule="auto"/>
              <w:ind w:left="0" w:right="0" w:firstLine="0"/>
              <w:jc w:val="left"/>
            </w:pPr>
            <w:r w:rsidRPr="00A553DA">
              <w:t xml:space="preserve">Nước đá </w:t>
            </w:r>
          </w:p>
        </w:tc>
        <w:tc>
          <w:tcPr>
            <w:tcW w:w="3689" w:type="dxa"/>
            <w:tcBorders>
              <w:top w:val="single" w:sz="4" w:space="0" w:color="666666"/>
              <w:left w:val="single" w:sz="4" w:space="0" w:color="666666"/>
              <w:bottom w:val="single" w:sz="4" w:space="0" w:color="666666"/>
              <w:right w:val="single" w:sz="4" w:space="0" w:color="666666"/>
            </w:tcBorders>
          </w:tcPr>
          <w:p w:rsidR="004B7C65" w:rsidRPr="00A553DA" w:rsidRDefault="005722CC" w:rsidP="00A33A72">
            <w:pPr>
              <w:spacing w:after="0" w:line="259" w:lineRule="auto"/>
              <w:ind w:left="0" w:right="0" w:firstLine="0"/>
              <w:jc w:val="center"/>
            </w:pPr>
            <w:r w:rsidRPr="00A553DA">
              <w:t xml:space="preserve">2100 </w:t>
            </w:r>
          </w:p>
        </w:tc>
      </w:tr>
    </w:tbl>
    <w:p w:rsidR="004B7C65" w:rsidRPr="00A553DA" w:rsidRDefault="005722CC" w:rsidP="00A33A72">
      <w:pPr>
        <w:spacing w:after="0" w:line="259" w:lineRule="auto"/>
        <w:ind w:left="0" w:right="0" w:firstLine="0"/>
        <w:jc w:val="left"/>
      </w:pPr>
      <w:r w:rsidRPr="00A553DA">
        <w:t xml:space="preserve"> </w:t>
      </w:r>
    </w:p>
    <w:p w:rsidR="004B7C65" w:rsidRPr="00A553DA" w:rsidRDefault="00B871E9" w:rsidP="00A33A72">
      <w:pPr>
        <w:spacing w:after="0"/>
        <w:ind w:left="293" w:right="0" w:hanging="293"/>
      </w:pPr>
      <w:r>
        <w:rPr>
          <w:szCs w:val="24"/>
          <w:u w:color="000000"/>
        </w:rPr>
        <w:t xml:space="preserve">A. </w:t>
      </w:r>
      <w:r w:rsidR="005722CC" w:rsidRPr="00A553DA">
        <w:t xml:space="preserve">tại cùng một nhiệt độ và áp suất tiêu chuẩn. </w:t>
      </w:r>
    </w:p>
    <w:p w:rsidR="004B7C65" w:rsidRPr="00A553DA" w:rsidRDefault="00B871E9" w:rsidP="00A33A72">
      <w:pPr>
        <w:spacing w:after="0"/>
        <w:ind w:left="293" w:right="0" w:hanging="293"/>
      </w:pPr>
      <w:r>
        <w:rPr>
          <w:szCs w:val="24"/>
          <w:u w:color="000000"/>
        </w:rPr>
        <w:t xml:space="preserve">B. </w:t>
      </w:r>
      <w:r w:rsidR="005722CC" w:rsidRPr="00A553DA">
        <w:t xml:space="preserve">với cùng một khối lượng. </w:t>
      </w:r>
    </w:p>
    <w:p w:rsidR="004B7C65" w:rsidRPr="00A553DA" w:rsidRDefault="00B871E9" w:rsidP="00A33A72">
      <w:pPr>
        <w:spacing w:after="0"/>
        <w:ind w:left="293" w:right="0" w:hanging="293"/>
      </w:pPr>
      <w:r>
        <w:rPr>
          <w:szCs w:val="24"/>
          <w:u w:color="000000"/>
        </w:rPr>
        <w:t xml:space="preserve">C. </w:t>
      </w:r>
      <w:r w:rsidR="005722CC" w:rsidRPr="00A553DA">
        <w:t xml:space="preserve">khi các chất ở cùng một thể. </w:t>
      </w:r>
    </w:p>
    <w:p w:rsidR="004B7C65" w:rsidRPr="00A553DA" w:rsidRDefault="00B871E9" w:rsidP="00A33A72">
      <w:pPr>
        <w:spacing w:after="0"/>
        <w:ind w:left="293" w:right="0" w:hanging="293"/>
      </w:pPr>
      <w:r>
        <w:rPr>
          <w:szCs w:val="24"/>
          <w:u w:color="000000"/>
        </w:rPr>
        <w:t xml:space="preserve">D. </w:t>
      </w:r>
      <w:r w:rsidR="005722CC" w:rsidRPr="00A553DA">
        <w:t xml:space="preserve">trong điều kiện áp suất tiêu chuẩn và khi thể của các chất được chọn ở nhiệt độ trong ngưỡng tồn tại của thể đó. </w:t>
      </w:r>
    </w:p>
    <w:p w:rsidR="004B7C65" w:rsidRPr="00A553DA" w:rsidRDefault="005722CC" w:rsidP="00A33A72">
      <w:pPr>
        <w:spacing w:after="0"/>
        <w:ind w:left="-5" w:right="0"/>
      </w:pPr>
      <w:r w:rsidRPr="00A553DA">
        <w:rPr>
          <w:b/>
        </w:rPr>
        <w:t xml:space="preserve">Câu 16. </w:t>
      </w:r>
      <w:r w:rsidRPr="00A553DA">
        <w:t xml:space="preserve">Hãy chỉ ra câu sai trong các câu sau: Nhiệt dung riêng của một chất là </w:t>
      </w:r>
    </w:p>
    <w:p w:rsidR="004B7C65" w:rsidRPr="00A553DA" w:rsidRDefault="00B871E9" w:rsidP="00A33A72">
      <w:pPr>
        <w:spacing w:after="0"/>
        <w:ind w:left="281" w:right="0" w:hanging="281"/>
      </w:pPr>
      <w:r>
        <w:rPr>
          <w:szCs w:val="24"/>
          <w:u w:color="000000"/>
        </w:rPr>
        <w:t xml:space="preserve">A. </w:t>
      </w:r>
      <w:r w:rsidR="005722CC" w:rsidRPr="00A553DA">
        <w:t xml:space="preserve">là nhiệt lượng cần thiết để nhiệt độ của 1 kg chất đó tăng thêm 1 °C kể cả trong trường hợp việc tăng nhiệt độ như vật có thể làm thay đổi thể của nó. </w:t>
      </w:r>
    </w:p>
    <w:p w:rsidR="004B7C65" w:rsidRPr="00A553DA" w:rsidRDefault="00B871E9" w:rsidP="00A33A72">
      <w:pPr>
        <w:spacing w:after="0"/>
        <w:ind w:left="281" w:right="0" w:hanging="281"/>
      </w:pPr>
      <w:r>
        <w:rPr>
          <w:szCs w:val="24"/>
          <w:u w:color="000000"/>
        </w:rPr>
        <w:t xml:space="preserve">B. </w:t>
      </w:r>
      <w:r w:rsidR="005722CC" w:rsidRPr="00A553DA">
        <w:t xml:space="preserve">là nhiệt lượng cần thiết để nhiệt độ của 1 kg chất đó tăng thêm 1 K mà không làm thay đổi thể của nó. </w:t>
      </w:r>
    </w:p>
    <w:p w:rsidR="004B7C65" w:rsidRPr="00A553DA" w:rsidRDefault="00B871E9" w:rsidP="00A33A72">
      <w:pPr>
        <w:spacing w:after="0"/>
        <w:ind w:left="281" w:right="0" w:hanging="281"/>
      </w:pPr>
      <w:r>
        <w:rPr>
          <w:szCs w:val="24"/>
          <w:u w:color="000000"/>
        </w:rPr>
        <w:t xml:space="preserve">C. </w:t>
      </w:r>
      <w:r w:rsidR="005722CC" w:rsidRPr="00A553DA">
        <w:t xml:space="preserve">bằng nhiệt lượng toả ra khi 1 kg chất đó giảm đi 1 °C mà không làm thay đổi thể của nó. </w:t>
      </w:r>
    </w:p>
    <w:p w:rsidR="004B7C65" w:rsidRPr="00A553DA" w:rsidRDefault="00B871E9" w:rsidP="00A33A72">
      <w:pPr>
        <w:spacing w:after="0" w:line="291" w:lineRule="auto"/>
        <w:ind w:left="281" w:right="0" w:hanging="281"/>
      </w:pPr>
      <w:r>
        <w:rPr>
          <w:szCs w:val="24"/>
          <w:u w:color="000000"/>
        </w:rPr>
        <w:t xml:space="preserve">D. </w:t>
      </w:r>
      <w:r w:rsidR="005722CC" w:rsidRPr="00A553DA">
        <w:t xml:space="preserve">là nhiệt lượng cần thiết để nhiệt độ của 1 kg chất đó tăng thêm 1 </w:t>
      </w:r>
      <w:r w:rsidR="005722CC" w:rsidRPr="00A553DA">
        <w:rPr>
          <w:vertAlign w:val="superscript"/>
        </w:rPr>
        <w:t>o</w:t>
      </w:r>
      <w:r w:rsidR="005722CC" w:rsidRPr="00A553DA">
        <w:t xml:space="preserve">C mà không làm thay đổi thể của nó. </w:t>
      </w:r>
      <w:r w:rsidR="005722CC" w:rsidRPr="00A553DA">
        <w:rPr>
          <w:b/>
        </w:rPr>
        <w:t xml:space="preserve">Câu 17. </w:t>
      </w:r>
      <w:r w:rsidR="005722CC" w:rsidRPr="00A553DA">
        <w:t xml:space="preserve">Khi đo nhiệt độ của một chất đang nóng chảy, A. ta có thể xác định nhiệt dung riêng của chất đó. </w:t>
      </w:r>
    </w:p>
    <w:p w:rsidR="004B7C65" w:rsidRPr="00A553DA" w:rsidRDefault="00B871E9" w:rsidP="00A33A72">
      <w:pPr>
        <w:spacing w:after="0"/>
        <w:ind w:left="293" w:right="0" w:hanging="293"/>
      </w:pPr>
      <w:r>
        <w:rPr>
          <w:szCs w:val="24"/>
          <w:u w:color="000000"/>
        </w:rPr>
        <w:t xml:space="preserve">B. </w:t>
      </w:r>
      <w:r w:rsidR="005722CC" w:rsidRPr="00A553DA">
        <w:t xml:space="preserve">ta có thể xác định nhiệt nóng chảy riêng của chất đó. </w:t>
      </w:r>
    </w:p>
    <w:p w:rsidR="004B7C65" w:rsidRPr="00A553DA" w:rsidRDefault="00B871E9" w:rsidP="00A33A72">
      <w:pPr>
        <w:spacing w:after="0"/>
        <w:ind w:left="293" w:right="0" w:hanging="293"/>
      </w:pPr>
      <w:r>
        <w:rPr>
          <w:szCs w:val="24"/>
          <w:u w:color="000000"/>
        </w:rPr>
        <w:t xml:space="preserve">C. </w:t>
      </w:r>
      <w:r w:rsidR="005722CC" w:rsidRPr="00A553DA">
        <w:t xml:space="preserve">ta có thể xác định được cả nhiệt dung riêng và nhiệt nóng chảy riêng của chất đó. </w:t>
      </w:r>
    </w:p>
    <w:p w:rsidR="004B7C65" w:rsidRPr="00A553DA" w:rsidRDefault="00B871E9" w:rsidP="00A33A72">
      <w:pPr>
        <w:spacing w:after="0"/>
        <w:ind w:left="293" w:right="0" w:hanging="293"/>
      </w:pPr>
      <w:r>
        <w:rPr>
          <w:szCs w:val="24"/>
          <w:u w:color="000000"/>
        </w:rPr>
        <w:t xml:space="preserve">D. </w:t>
      </w:r>
      <w:r w:rsidR="005722CC" w:rsidRPr="00A553DA">
        <w:t xml:space="preserve">ta không thể xác định được nhiệt dung riêng hay nhiệt nóng chảy riêng của chất đó. </w:t>
      </w:r>
    </w:p>
    <w:p w:rsidR="004B7C65" w:rsidRPr="00A553DA" w:rsidRDefault="005722CC" w:rsidP="00A33A72">
      <w:pPr>
        <w:spacing w:after="0"/>
        <w:ind w:left="-5" w:right="0"/>
      </w:pPr>
      <w:r w:rsidRPr="00A553DA">
        <w:rPr>
          <w:b/>
        </w:rPr>
        <w:t xml:space="preserve">Câu 18. </w:t>
      </w:r>
      <w:r w:rsidRPr="00A553DA">
        <w:t xml:space="preserve">Một bạn học sinh làm thí nghiệm với đầy đủ thiết bị để xác định được nhiệt nóng chảy riêng của một chất khi đã biết nhiệt dung riêng của chất đó trong trạng thái rắn và trạng thái lỏng. Hãy chỉ ra phương án thí nghiệm sai trong các phương án sau: </w:t>
      </w:r>
    </w:p>
    <w:p w:rsidR="004B7C65" w:rsidRPr="00A553DA" w:rsidRDefault="00B871E9" w:rsidP="00A33A72">
      <w:pPr>
        <w:spacing w:after="0"/>
        <w:ind w:left="293" w:right="0" w:hanging="293"/>
      </w:pPr>
      <w:r>
        <w:rPr>
          <w:szCs w:val="24"/>
          <w:u w:color="000000"/>
        </w:rPr>
        <w:t xml:space="preserve">A. </w:t>
      </w:r>
      <w:r w:rsidR="005722CC" w:rsidRPr="00A553DA">
        <w:t xml:space="preserve">Bắt đầu thí nghiệm từ khi chất đó đang ở trạng thái rắn và kết thúc khi chất đó đã ở trạng thái lỏng. </w:t>
      </w:r>
    </w:p>
    <w:p w:rsidR="004B7C65" w:rsidRPr="00A553DA" w:rsidRDefault="00B871E9" w:rsidP="00A33A72">
      <w:pPr>
        <w:spacing w:after="0"/>
        <w:ind w:left="293" w:right="0" w:hanging="293"/>
      </w:pPr>
      <w:r>
        <w:rPr>
          <w:szCs w:val="24"/>
          <w:u w:color="000000"/>
        </w:rPr>
        <w:t xml:space="preserve">B. </w:t>
      </w:r>
      <w:r w:rsidR="005722CC" w:rsidRPr="00A553DA">
        <w:t xml:space="preserve">Thực hiện thí nghiệm từ khi chất đó bắt đầu đạt đến nhiệt độ nóng chảy nhưng chưa nóng chảy và kết thúc khi nóng chảy hoàn toàn và vẫn đang ở nhiệt độ nóng chảy. </w:t>
      </w:r>
    </w:p>
    <w:p w:rsidR="004B7C65" w:rsidRPr="00A553DA" w:rsidRDefault="00B871E9" w:rsidP="00A33A72">
      <w:pPr>
        <w:spacing w:after="0"/>
        <w:ind w:left="293" w:right="0" w:hanging="293"/>
      </w:pPr>
      <w:r>
        <w:rPr>
          <w:szCs w:val="24"/>
          <w:u w:color="000000"/>
        </w:rPr>
        <w:t xml:space="preserve">C. </w:t>
      </w:r>
      <w:r w:rsidR="005722CC" w:rsidRPr="00A553DA">
        <w:t xml:space="preserve">Bắt đầu thí nghiệm từ khi chất đó đang ở trạng thái rắn và kết thúc khi đã thấy đã có sự nóng chảy của chất đó. </w:t>
      </w:r>
    </w:p>
    <w:p w:rsidR="004B7C65" w:rsidRPr="00A553DA" w:rsidRDefault="00B871E9" w:rsidP="00A33A72">
      <w:pPr>
        <w:spacing w:after="0"/>
        <w:ind w:left="293" w:right="0" w:hanging="293"/>
      </w:pPr>
      <w:r>
        <w:rPr>
          <w:szCs w:val="24"/>
          <w:u w:color="000000"/>
        </w:rPr>
        <w:t xml:space="preserve">D. </w:t>
      </w:r>
      <w:r w:rsidR="005722CC" w:rsidRPr="00A553DA">
        <w:t xml:space="preserve">Thực hiện thí nghiệm từ khi chất bắt đầu đạt đến nhiệt độ nóng chảy nhưng chưa nóng chảy và kết thúc đo khi chất đó đã hoàn toàn ở trạng thái lỏng. </w:t>
      </w:r>
    </w:p>
    <w:p w:rsidR="004B7C65" w:rsidRPr="00A553DA" w:rsidRDefault="005722CC" w:rsidP="00A33A72">
      <w:pPr>
        <w:spacing w:after="0"/>
        <w:ind w:left="-5" w:right="0"/>
      </w:pPr>
      <w:r w:rsidRPr="00A553DA">
        <w:rPr>
          <w:b/>
        </w:rPr>
        <w:t>Câu 19.</w:t>
      </w:r>
      <w:r w:rsidRPr="00A553DA">
        <w:t xml:space="preserve">Trong nhiều bài toán và thí nghiệm nghiên cứu về nhiệt, nhiệt lượng,... người ta hay chọn mốc đo là </w:t>
      </w:r>
    </w:p>
    <w:p w:rsidR="00A553DA" w:rsidRPr="00A553DA" w:rsidRDefault="005722CC" w:rsidP="00A33A72">
      <w:pPr>
        <w:spacing w:after="0"/>
        <w:ind w:left="-5" w:right="0"/>
      </w:pPr>
      <w:r w:rsidRPr="00A553DA">
        <w:t xml:space="preserve">0 °C vì </w:t>
      </w:r>
    </w:p>
    <w:p w:rsidR="004B7C65" w:rsidRPr="00A553DA" w:rsidRDefault="005722CC" w:rsidP="00A33A72">
      <w:pPr>
        <w:spacing w:after="0"/>
        <w:ind w:left="-5" w:right="0"/>
      </w:pPr>
      <w:r w:rsidRPr="00A553DA">
        <w:t xml:space="preserve">A. </w:t>
      </w:r>
      <w:r w:rsidR="00717EDE">
        <w:t>0</w:t>
      </w:r>
      <w:r w:rsidRPr="00A553DA">
        <w:t xml:space="preserve">°C là nhiệt độ chuẩn được các nhà khoa học công nhận. </w:t>
      </w:r>
    </w:p>
    <w:p w:rsidR="004B7C65" w:rsidRPr="00A553DA" w:rsidRDefault="00A553DA" w:rsidP="00A33A72">
      <w:pPr>
        <w:spacing w:after="0"/>
        <w:ind w:right="0"/>
      </w:pPr>
      <w:r w:rsidRPr="00A553DA">
        <w:rPr>
          <w:szCs w:val="24"/>
          <w:u w:color="000000"/>
        </w:rPr>
        <w:t xml:space="preserve">B. </w:t>
      </w:r>
      <w:r w:rsidR="00717EDE">
        <w:t>0</w:t>
      </w:r>
      <w:r w:rsidR="005722CC" w:rsidRPr="00A553DA">
        <w:t>°C là nhiệt độ của nước đá đang tan và nhiệt nóng chảy riêng của nước đá khá lớn nên việc tạo ra và duy t</w:t>
      </w:r>
      <w:r w:rsidR="00717EDE">
        <w:t>rì môi trường thực nghiệm tại 0</w:t>
      </w:r>
      <w:r w:rsidR="005722CC" w:rsidRPr="00A553DA">
        <w:t xml:space="preserve">°C rất thuận lợi cho các thí nghiệm. </w:t>
      </w:r>
    </w:p>
    <w:p w:rsidR="00B871E9" w:rsidRDefault="005B253E" w:rsidP="00A33A72">
      <w:pPr>
        <w:spacing w:after="0"/>
        <w:ind w:right="0"/>
      </w:pPr>
      <w:r w:rsidRPr="00A553DA">
        <w:rPr>
          <w:szCs w:val="24"/>
          <w:u w:color="000000"/>
        </w:rPr>
        <w:t>C.</w:t>
      </w:r>
      <w:r w:rsidR="00A553DA" w:rsidRPr="00A553DA">
        <w:rPr>
          <w:szCs w:val="24"/>
          <w:u w:color="000000"/>
        </w:rPr>
        <w:t xml:space="preserve"> </w:t>
      </w:r>
      <w:r w:rsidR="00717EDE">
        <w:t>0</w:t>
      </w:r>
      <w:r w:rsidR="005722CC" w:rsidRPr="00A553DA">
        <w:t xml:space="preserve">°C là nhiệt độ trong môi trường ngăn đá của tủ lạnh (hoặc tủ đông) nên việc chọn mốc đo tại 0 °C rất thuận lợi cho các thí nghiệm. </w:t>
      </w:r>
    </w:p>
    <w:p w:rsidR="004B7C65" w:rsidRPr="00A553DA" w:rsidRDefault="005722CC" w:rsidP="00A33A72">
      <w:pPr>
        <w:spacing w:after="0"/>
        <w:ind w:right="0"/>
      </w:pPr>
      <w:r w:rsidRPr="00A553DA">
        <w:t xml:space="preserve">D. 0°C là nhiệt độ dễ tính toán. </w:t>
      </w:r>
    </w:p>
    <w:p w:rsidR="004B7C65" w:rsidRPr="00A553DA" w:rsidRDefault="005722CC" w:rsidP="00A33A72">
      <w:pPr>
        <w:spacing w:after="0"/>
        <w:ind w:left="-5" w:right="0"/>
      </w:pPr>
      <w:r w:rsidRPr="00A553DA">
        <w:rPr>
          <w:b/>
        </w:rPr>
        <w:t xml:space="preserve">Câu  20. </w:t>
      </w:r>
      <w:r w:rsidRPr="00A553DA">
        <w:t xml:space="preserve">Nhiệt nóng chảy riêng của một chất là nhiệt lượng cần cung cấp để 1 kg chất đó A. nóng chảy hoàn toàn ở nhiệt độ nóng chảy. </w:t>
      </w:r>
    </w:p>
    <w:p w:rsidR="004B7C65" w:rsidRPr="00A553DA" w:rsidRDefault="00B871E9" w:rsidP="00A33A72">
      <w:pPr>
        <w:spacing w:after="0"/>
        <w:ind w:left="293" w:right="0" w:hanging="293"/>
      </w:pPr>
      <w:r>
        <w:rPr>
          <w:szCs w:val="24"/>
          <w:u w:color="000000"/>
        </w:rPr>
        <w:t xml:space="preserve">B. </w:t>
      </w:r>
      <w:r w:rsidR="005722CC" w:rsidRPr="00A553DA">
        <w:t xml:space="preserve">nóng chảy hoàn toàn ở nhiệt độ sôi. </w:t>
      </w:r>
    </w:p>
    <w:p w:rsidR="004B7C65" w:rsidRPr="00A553DA" w:rsidRDefault="00B871E9" w:rsidP="00A33A72">
      <w:pPr>
        <w:spacing w:after="0"/>
        <w:ind w:left="293" w:right="0" w:hanging="293"/>
      </w:pPr>
      <w:r>
        <w:rPr>
          <w:szCs w:val="24"/>
          <w:u w:color="000000"/>
        </w:rPr>
        <w:t xml:space="preserve">C. </w:t>
      </w:r>
      <w:r w:rsidR="005722CC" w:rsidRPr="00A553DA">
        <w:t xml:space="preserve">nóng chảy hoàn toàn. </w:t>
      </w:r>
    </w:p>
    <w:p w:rsidR="004B7C65" w:rsidRPr="00A553DA" w:rsidRDefault="00B871E9" w:rsidP="00A33A72">
      <w:pPr>
        <w:spacing w:after="0"/>
        <w:ind w:left="293" w:right="0" w:hanging="293"/>
      </w:pPr>
      <w:r>
        <w:rPr>
          <w:szCs w:val="24"/>
          <w:u w:color="000000"/>
        </w:rPr>
        <w:t xml:space="preserve">D. </w:t>
      </w:r>
      <w:r w:rsidR="005722CC" w:rsidRPr="00A553DA">
        <w:t xml:space="preserve">tính từ nhiệt độ mà chất đó bắt đầu nóng chảy tới nhiệt độ mà chất đó nóng chảy hoàn toàn. </w:t>
      </w:r>
    </w:p>
    <w:p w:rsidR="004B7C65" w:rsidRPr="00A553DA" w:rsidRDefault="005722CC" w:rsidP="00A33A72">
      <w:pPr>
        <w:spacing w:after="0"/>
        <w:ind w:left="-5" w:right="0"/>
      </w:pPr>
      <w:r w:rsidRPr="00A553DA">
        <w:rPr>
          <w:b/>
        </w:rPr>
        <w:t>Câu 21.</w:t>
      </w:r>
      <w:r w:rsidRPr="00A553DA">
        <w:t xml:space="preserve">Khi một chất đang ở nhiệt độ hoá hơi </w:t>
      </w:r>
    </w:p>
    <w:p w:rsidR="004B7C65" w:rsidRPr="00A553DA" w:rsidRDefault="00B871E9" w:rsidP="00A33A72">
      <w:pPr>
        <w:spacing w:after="0"/>
        <w:ind w:left="293" w:right="0" w:hanging="293"/>
      </w:pPr>
      <w:r>
        <w:rPr>
          <w:szCs w:val="24"/>
          <w:u w:color="000000"/>
        </w:rPr>
        <w:t xml:space="preserve">A. </w:t>
      </w:r>
      <w:r w:rsidR="005722CC" w:rsidRPr="00A553DA">
        <w:t xml:space="preserve">ta có thể làm thí nghiệm để xác định nhiệt dung riêng của chất đó. </w:t>
      </w:r>
    </w:p>
    <w:p w:rsidR="004B7C65" w:rsidRPr="00A553DA" w:rsidRDefault="00B871E9" w:rsidP="00A33A72">
      <w:pPr>
        <w:spacing w:after="0"/>
        <w:ind w:left="293" w:right="0" w:hanging="293"/>
      </w:pPr>
      <w:r>
        <w:rPr>
          <w:szCs w:val="24"/>
          <w:u w:color="000000"/>
        </w:rPr>
        <w:t xml:space="preserve">B. </w:t>
      </w:r>
      <w:r w:rsidR="005722CC" w:rsidRPr="00A553DA">
        <w:t xml:space="preserve">ta có thể làm thí nghiệm để xác định nhiệt hoá hơi riêng của của chất đó. </w:t>
      </w:r>
    </w:p>
    <w:p w:rsidR="004B7C65" w:rsidRPr="00A553DA" w:rsidRDefault="00B871E9" w:rsidP="00A33A72">
      <w:pPr>
        <w:spacing w:after="0"/>
        <w:ind w:left="293" w:right="0" w:hanging="293"/>
      </w:pPr>
      <w:r>
        <w:rPr>
          <w:szCs w:val="24"/>
          <w:u w:color="000000"/>
        </w:rPr>
        <w:lastRenderedPageBreak/>
        <w:t xml:space="preserve">C. </w:t>
      </w:r>
      <w:r w:rsidR="005722CC" w:rsidRPr="00A553DA">
        <w:t xml:space="preserve">ta có thể làm thí nghiệm để xác định được cả nhiệt dung riêng và nhiệt hoá hơi riêng của chất đó. </w:t>
      </w:r>
    </w:p>
    <w:p w:rsidR="00B871E9" w:rsidRDefault="00B871E9" w:rsidP="00A33A72">
      <w:pPr>
        <w:spacing w:after="0"/>
        <w:ind w:left="293" w:right="0" w:hanging="293"/>
      </w:pPr>
      <w:r>
        <w:rPr>
          <w:szCs w:val="24"/>
          <w:u w:color="000000"/>
        </w:rPr>
        <w:t xml:space="preserve">D. </w:t>
      </w:r>
      <w:r w:rsidR="005722CC" w:rsidRPr="00A553DA">
        <w:t>ta không thể làm thí nghiệm để xác định được nhiệt dung riêng hay nhiệt h</w:t>
      </w:r>
      <w:r>
        <w:t>oá hơi riêng riêng của chất đó.</w:t>
      </w:r>
    </w:p>
    <w:p w:rsidR="004B7C65" w:rsidRPr="00A553DA" w:rsidRDefault="005722CC" w:rsidP="00A33A72">
      <w:pPr>
        <w:spacing w:after="0"/>
        <w:ind w:left="293" w:right="0" w:hanging="293"/>
      </w:pPr>
      <w:r w:rsidRPr="00A553DA">
        <w:rPr>
          <w:b/>
        </w:rPr>
        <w:t xml:space="preserve">Câu 22. </w:t>
      </w:r>
      <w:r w:rsidRPr="00A553DA">
        <w:t xml:space="preserve">Một bạn học sinh làm thí nghiệm để xác định được nhiệt hoá hơi riêng của một chất khi đã biết nhiệt dung riêng của chất đó trong trạng thái lỏng và trong trạng thái khí, hãy chỉ ra phương án thí nghiệm sai trong các phương án sau: </w:t>
      </w:r>
    </w:p>
    <w:p w:rsidR="004B7C65" w:rsidRPr="00A553DA" w:rsidRDefault="00B871E9" w:rsidP="00A33A72">
      <w:pPr>
        <w:spacing w:after="0"/>
        <w:ind w:right="0"/>
      </w:pPr>
      <w:r>
        <w:rPr>
          <w:szCs w:val="24"/>
          <w:u w:color="000000"/>
        </w:rPr>
        <w:t xml:space="preserve">A. </w:t>
      </w:r>
      <w:r w:rsidR="005722CC" w:rsidRPr="00A553DA">
        <w:t xml:space="preserve">Bắt đầu đo từ một nhiệt độ mà chất đó đang ở trạng thái lỏng và kết thúc đo tại một nhiệt độ mà chất đó đã ở trạng thái khí. </w:t>
      </w:r>
    </w:p>
    <w:p w:rsidR="004B7C65" w:rsidRPr="00A553DA" w:rsidRDefault="00B871E9" w:rsidP="00A33A72">
      <w:pPr>
        <w:spacing w:after="0"/>
        <w:ind w:right="0"/>
      </w:pPr>
      <w:r>
        <w:rPr>
          <w:szCs w:val="24"/>
          <w:u w:color="000000"/>
        </w:rPr>
        <w:t xml:space="preserve">B. </w:t>
      </w:r>
      <w:r w:rsidR="005722CC" w:rsidRPr="00A553DA">
        <w:t xml:space="preserve">Thực hiện đo từ khi chất bắt đầu đạt đến nhiệt độ sôi nhưng chưa hoá hơi và kết thúc đo khi hoá hơi hoàn toàn mà chất đó vẫn đang ở nhiệt độ sôi. </w:t>
      </w:r>
    </w:p>
    <w:p w:rsidR="004B7C65" w:rsidRPr="00A553DA" w:rsidRDefault="00B871E9" w:rsidP="00A33A72">
      <w:pPr>
        <w:spacing w:after="0"/>
        <w:ind w:right="0"/>
      </w:pPr>
      <w:r>
        <w:rPr>
          <w:szCs w:val="24"/>
          <w:u w:color="000000"/>
        </w:rPr>
        <w:t xml:space="preserve">C. </w:t>
      </w:r>
      <w:r w:rsidR="005722CC" w:rsidRPr="00A553DA">
        <w:t xml:space="preserve">Bắt đầu đo từ một nhiệt độ mà chất đó đang ở trạng thái lỏng và kết thúc đo khi đã thấy có sự sôi của chất đó. </w:t>
      </w:r>
    </w:p>
    <w:p w:rsidR="00B871E9" w:rsidRDefault="00B871E9" w:rsidP="00A33A72">
      <w:pPr>
        <w:spacing w:after="0" w:line="291" w:lineRule="auto"/>
        <w:ind w:right="0"/>
      </w:pPr>
      <w:r>
        <w:rPr>
          <w:szCs w:val="24"/>
          <w:u w:color="000000"/>
        </w:rPr>
        <w:t xml:space="preserve">D. </w:t>
      </w:r>
      <w:r w:rsidR="005722CC" w:rsidRPr="00A553DA">
        <w:t xml:space="preserve">Thực hiện đo từ khi chất chưa đạt đến nhiệt độ sôi và kết thúc đo khi chất đó đã hoá hơi hoàn toàn. </w:t>
      </w:r>
    </w:p>
    <w:p w:rsidR="00B871E9" w:rsidRDefault="005722CC" w:rsidP="00A33A72">
      <w:pPr>
        <w:spacing w:after="0" w:line="291" w:lineRule="auto"/>
        <w:ind w:left="0" w:right="0" w:firstLine="0"/>
      </w:pPr>
      <w:r w:rsidRPr="00A553DA">
        <w:rPr>
          <w:b/>
        </w:rPr>
        <w:t>Câu 23.</w:t>
      </w:r>
      <w:r w:rsidRPr="00A553DA">
        <w:t xml:space="preserve">Sau khi chúng ta tắm hay lau mặt bằng nước, thường có cảm giác mát, lạnh </w:t>
      </w:r>
    </w:p>
    <w:p w:rsidR="004B7C65" w:rsidRPr="00A553DA" w:rsidRDefault="005722CC" w:rsidP="00A33A72">
      <w:pPr>
        <w:spacing w:after="0" w:line="291" w:lineRule="auto"/>
        <w:ind w:left="0" w:right="0" w:firstLine="0"/>
      </w:pPr>
      <w:r w:rsidRPr="00A553DA">
        <w:t xml:space="preserve">A. thì không liên quan đến hiện tượng hoá hơi của nước. </w:t>
      </w:r>
    </w:p>
    <w:p w:rsidR="004B7C65" w:rsidRPr="00A553DA" w:rsidRDefault="005722CC" w:rsidP="00A33A72">
      <w:pPr>
        <w:spacing w:after="0"/>
        <w:ind w:left="-5" w:right="0"/>
      </w:pPr>
      <w:r w:rsidRPr="00A553DA">
        <w:t xml:space="preserve">B. vì da của chúng ta đã cung cấp nhiệt lượng để nước nóng sôi rồi hoá hơi nên nhiệt độ trên da giảm xuống. C. vì da của chúng ta đã cung cấp nhiệt lượng trong quá trình bay hơi của nước nên nhiệt độ trên da giảm xuống. </w:t>
      </w:r>
    </w:p>
    <w:p w:rsidR="004B7C65" w:rsidRPr="00A553DA" w:rsidRDefault="005722CC" w:rsidP="00A33A72">
      <w:pPr>
        <w:spacing w:after="0"/>
        <w:ind w:left="-5" w:right="0"/>
      </w:pPr>
      <w:r w:rsidRPr="00A553DA">
        <w:t xml:space="preserve">D. vì nhiệt hoá hơi riêng của nước khá lớn. </w:t>
      </w:r>
    </w:p>
    <w:p w:rsidR="00A553DA" w:rsidRPr="00A553DA" w:rsidRDefault="005722CC" w:rsidP="00A33A72">
      <w:pPr>
        <w:spacing w:after="0"/>
        <w:ind w:left="-5" w:right="0"/>
      </w:pPr>
      <w:r w:rsidRPr="00A553DA">
        <w:rPr>
          <w:b/>
        </w:rPr>
        <w:t>Câu 24.</w:t>
      </w:r>
      <w:r w:rsidRPr="00A553DA">
        <w:t xml:space="preserve">Nhiệt hoá hơi riêng của một chất là nhiệt lượng cần cung cấp để 1 kg chất đó </w:t>
      </w:r>
    </w:p>
    <w:p w:rsidR="004B7C65" w:rsidRPr="00A553DA" w:rsidRDefault="005722CC" w:rsidP="00A33A72">
      <w:pPr>
        <w:spacing w:after="0"/>
        <w:ind w:left="-5" w:right="0"/>
      </w:pPr>
      <w:r w:rsidRPr="00A553DA">
        <w:t xml:space="preserve">A. hoá hơi hoàn toàn.                                           B. hoá hơi hoàn toàn ở nhiệt độ sôi. </w:t>
      </w:r>
    </w:p>
    <w:p w:rsidR="004B7C65" w:rsidRPr="00A553DA" w:rsidRDefault="005722CC" w:rsidP="00A33A72">
      <w:pPr>
        <w:spacing w:after="0"/>
        <w:ind w:left="-5" w:right="0"/>
      </w:pPr>
      <w:r w:rsidRPr="00A553DA">
        <w:t xml:space="preserve">C. hoá hơi.                                                             D. bay hơi hết. </w:t>
      </w:r>
    </w:p>
    <w:p w:rsidR="004B7C65" w:rsidRPr="00A553DA" w:rsidRDefault="005722CC" w:rsidP="00A33A72">
      <w:pPr>
        <w:spacing w:after="0"/>
        <w:ind w:left="-5" w:right="0"/>
      </w:pPr>
      <w:r w:rsidRPr="00A553DA">
        <w:rPr>
          <w:b/>
        </w:rPr>
        <w:t>Câu 25.</w:t>
      </w:r>
      <w:r w:rsidRPr="00A553DA">
        <w:t xml:space="preserve">Trong thí nghiệm đo nhiệt hoá hơi riêng của một chất, phương án chọn đo nhiệt hoá hơi của nước có ưu điểm là </w:t>
      </w:r>
    </w:p>
    <w:p w:rsidR="004B7C65" w:rsidRPr="00A553DA" w:rsidRDefault="00B871E9" w:rsidP="00A33A72">
      <w:pPr>
        <w:spacing w:after="0"/>
        <w:ind w:left="293" w:right="0" w:hanging="293"/>
      </w:pPr>
      <w:r>
        <w:rPr>
          <w:szCs w:val="24"/>
          <w:u w:color="000000"/>
        </w:rPr>
        <w:t xml:space="preserve">A. </w:t>
      </w:r>
      <w:r w:rsidR="005722CC" w:rsidRPr="00A553DA">
        <w:t xml:space="preserve">nguyên liệu có sẵn, không độc hại, nhiệt độ sôi thấp, nhiệt hoá hơi riêng lớn. </w:t>
      </w:r>
    </w:p>
    <w:p w:rsidR="004B7C65" w:rsidRPr="00A553DA" w:rsidRDefault="00B871E9" w:rsidP="00A33A72">
      <w:pPr>
        <w:spacing w:after="0"/>
        <w:ind w:left="293" w:right="0" w:hanging="293"/>
      </w:pPr>
      <w:r>
        <w:rPr>
          <w:szCs w:val="24"/>
          <w:u w:color="000000"/>
        </w:rPr>
        <w:t xml:space="preserve">B. </w:t>
      </w:r>
      <w:r w:rsidR="005722CC" w:rsidRPr="00A553DA">
        <w:t xml:space="preserve">nguyên liệu có sẵn, không độc hại, nhiệt hoá hơi riêng nhỏ. </w:t>
      </w:r>
    </w:p>
    <w:p w:rsidR="004B7C65" w:rsidRPr="00A553DA" w:rsidRDefault="00B871E9" w:rsidP="00A33A72">
      <w:pPr>
        <w:spacing w:after="0"/>
        <w:ind w:left="293" w:right="0" w:hanging="293"/>
      </w:pPr>
      <w:r>
        <w:rPr>
          <w:szCs w:val="24"/>
          <w:u w:color="000000"/>
        </w:rPr>
        <w:t xml:space="preserve">C. </w:t>
      </w:r>
      <w:r w:rsidR="005722CC" w:rsidRPr="00A553DA">
        <w:t xml:space="preserve">nguyên liệu có sẵn, không độc hại, nhiệt độ sôi cao. </w:t>
      </w:r>
    </w:p>
    <w:p w:rsidR="004B7C65" w:rsidRPr="00A553DA" w:rsidRDefault="00B871E9" w:rsidP="00A33A72">
      <w:pPr>
        <w:spacing w:after="0"/>
        <w:ind w:left="293" w:right="0" w:hanging="293"/>
      </w:pPr>
      <w:r>
        <w:rPr>
          <w:szCs w:val="24"/>
          <w:u w:color="000000"/>
        </w:rPr>
        <w:t xml:space="preserve">D. </w:t>
      </w:r>
      <w:r w:rsidR="005722CC" w:rsidRPr="00A553DA">
        <w:t xml:space="preserve">nguyên liệu có sẵn, không độc hại, dẫn nhiệt tốt. </w:t>
      </w:r>
    </w:p>
    <w:p w:rsidR="004B7C65" w:rsidRPr="00A553DA" w:rsidRDefault="005722CC" w:rsidP="00A33A72">
      <w:pPr>
        <w:spacing w:after="0"/>
        <w:ind w:left="-5" w:right="0"/>
      </w:pPr>
      <w:r w:rsidRPr="00A553DA">
        <w:rPr>
          <w:b/>
        </w:rPr>
        <w:t>Câu 26.</w:t>
      </w:r>
      <w:r w:rsidRPr="00A553DA">
        <w:t xml:space="preserve">Trong thí nghiệm đo nhiệt hoá hơi riêng của nước như SGK, phải mở nắp bình nhiệt lượng kế vì A. để dễ dàng quan sát và đọc số liệu. </w:t>
      </w:r>
    </w:p>
    <w:p w:rsidR="004B7C65" w:rsidRPr="00A553DA" w:rsidRDefault="00B871E9" w:rsidP="00A33A72">
      <w:pPr>
        <w:spacing w:after="0"/>
        <w:ind w:left="293" w:right="0" w:hanging="293"/>
      </w:pPr>
      <w:r>
        <w:rPr>
          <w:szCs w:val="24"/>
          <w:u w:color="000000"/>
        </w:rPr>
        <w:t xml:space="preserve">B. </w:t>
      </w:r>
      <w:r w:rsidR="005722CC" w:rsidRPr="00A553DA">
        <w:t xml:space="preserve">để nước đã hoá hơi dễ dàng thoát ra ngoài. </w:t>
      </w:r>
    </w:p>
    <w:p w:rsidR="004B7C65" w:rsidRPr="00A553DA" w:rsidRDefault="00B871E9" w:rsidP="00A33A72">
      <w:pPr>
        <w:spacing w:after="0"/>
        <w:ind w:left="293" w:right="0" w:hanging="293"/>
      </w:pPr>
      <w:r>
        <w:rPr>
          <w:szCs w:val="24"/>
          <w:u w:color="000000"/>
        </w:rPr>
        <w:t xml:space="preserve">C. </w:t>
      </w:r>
      <w:r w:rsidR="005722CC" w:rsidRPr="00A553DA">
        <w:t xml:space="preserve">để giảm nhiệt trong bình nhiệt lượng kế cho khỏi hỏng dụng cụ thí nghiệm. </w:t>
      </w:r>
    </w:p>
    <w:p w:rsidR="004B7C65" w:rsidRPr="00A553DA" w:rsidRDefault="00B871E9" w:rsidP="00A33A72">
      <w:pPr>
        <w:spacing w:after="0"/>
        <w:ind w:left="293" w:right="0" w:hanging="293"/>
      </w:pPr>
      <w:r>
        <w:rPr>
          <w:szCs w:val="24"/>
          <w:u w:color="000000"/>
        </w:rPr>
        <w:t xml:space="preserve">D. </w:t>
      </w:r>
      <w:r w:rsidR="005722CC" w:rsidRPr="00A553DA">
        <w:t xml:space="preserve">tránh tình huống cạn nước mà ta không biết, dễ gây cháy nổ. </w:t>
      </w:r>
    </w:p>
    <w:p w:rsidR="004B7C65" w:rsidRPr="00A553DA" w:rsidRDefault="005722CC" w:rsidP="00A33A72">
      <w:pPr>
        <w:spacing w:after="0"/>
        <w:ind w:left="-5" w:right="0"/>
      </w:pPr>
      <w:r w:rsidRPr="00A553DA">
        <w:rPr>
          <w:color w:val="222222"/>
        </w:rPr>
        <w:t xml:space="preserve"> </w:t>
      </w:r>
      <w:r w:rsidRPr="00A553DA">
        <w:rPr>
          <w:b/>
        </w:rPr>
        <w:t>Câu 27.</w:t>
      </w:r>
      <w:r w:rsidRPr="00A553DA">
        <w:t xml:space="preserve"> Một bình nhôm khối lượng 0,5 kg chứa 4 kg nước ở nhiệt độ 20</w:t>
      </w:r>
      <w:r w:rsidR="00DA7959">
        <w:rPr>
          <w:rFonts w:eastAsia="Segoe UI Symbol"/>
        </w:rPr>
        <w:t>0</w:t>
      </w:r>
      <w:r w:rsidRPr="00A553DA">
        <w:rPr>
          <w:i/>
        </w:rPr>
        <w:t xml:space="preserve">C </w:t>
      </w:r>
      <w:r w:rsidRPr="00A553DA">
        <w:t>. Người ta thả vào bình một miếng sắt có khối lượng 0,2 kg đã được nung nóng tới 500</w:t>
      </w:r>
      <w:r w:rsidR="00DA7959">
        <w:rPr>
          <w:rFonts w:eastAsia="Segoe UI Symbol"/>
        </w:rPr>
        <w:t>0</w:t>
      </w:r>
      <w:r w:rsidRPr="00A553DA">
        <w:rPr>
          <w:i/>
        </w:rPr>
        <w:t xml:space="preserve">C </w:t>
      </w:r>
      <w:r w:rsidRPr="00A553DA">
        <w:t>. Bỏ qua sự truyền nhiệt ra môi trường bên ngoài. Cho nhiệt dung riêng của nhôm là 896 J/kg.K; của nước là 4,18.10</w:t>
      </w:r>
      <w:r w:rsidRPr="00A553DA">
        <w:rPr>
          <w:sz w:val="21"/>
          <w:vertAlign w:val="superscript"/>
        </w:rPr>
        <w:t>3</w:t>
      </w:r>
      <w:r w:rsidRPr="00A553DA">
        <w:t xml:space="preserve"> J/kg.K; của sắt là 0,46.10</w:t>
      </w:r>
      <w:r w:rsidRPr="00A553DA">
        <w:rPr>
          <w:sz w:val="21"/>
          <w:vertAlign w:val="superscript"/>
        </w:rPr>
        <w:t>3</w:t>
      </w:r>
      <w:r w:rsidRPr="00A553DA">
        <w:t xml:space="preserve"> J/kg.K. </w:t>
      </w:r>
    </w:p>
    <w:p w:rsidR="004B7C65" w:rsidRPr="00A553DA" w:rsidRDefault="005722CC" w:rsidP="00A33A72">
      <w:pPr>
        <w:spacing w:after="0"/>
        <w:ind w:left="-5" w:right="0"/>
      </w:pPr>
      <w:r w:rsidRPr="00A553DA">
        <w:t xml:space="preserve">Nhiệt độ của nước khi bắt đầu có sự cân bằng nhiệt </w:t>
      </w:r>
      <w:r w:rsidRPr="00A553DA">
        <w:rPr>
          <w:b/>
        </w:rPr>
        <w:t xml:space="preserve">gần giá trị nào nhất </w:t>
      </w:r>
      <w:r w:rsidRPr="00A553DA">
        <w:t xml:space="preserve">sau đây? </w:t>
      </w:r>
    </w:p>
    <w:p w:rsidR="004B7C65" w:rsidRPr="00A553DA" w:rsidRDefault="005722CC" w:rsidP="00A33A72">
      <w:pPr>
        <w:tabs>
          <w:tab w:val="center" w:pos="3167"/>
          <w:tab w:val="center" w:pos="5693"/>
          <w:tab w:val="center" w:pos="8214"/>
        </w:tabs>
        <w:spacing w:after="0"/>
        <w:ind w:left="-15" w:right="0" w:firstLine="0"/>
        <w:jc w:val="left"/>
      </w:pPr>
      <w:r w:rsidRPr="00A553DA">
        <w:rPr>
          <w:b/>
        </w:rPr>
        <w:t xml:space="preserve"> A.</w:t>
      </w:r>
      <w:r w:rsidRPr="00A553DA">
        <w:t xml:space="preserve"> 19</w:t>
      </w:r>
      <w:r w:rsidR="00A553DA">
        <w:rPr>
          <w:vertAlign w:val="superscript"/>
        </w:rPr>
        <w:t>0</w:t>
      </w:r>
      <w:r w:rsidRPr="00A553DA">
        <w:rPr>
          <w:i/>
        </w:rPr>
        <w:t xml:space="preserve">C </w:t>
      </w:r>
      <w:r w:rsidRPr="00A553DA">
        <w:t>.</w:t>
      </w:r>
      <w:r w:rsidRPr="00A553DA">
        <w:rPr>
          <w:b/>
        </w:rPr>
        <w:t xml:space="preserve"> </w:t>
      </w:r>
      <w:r w:rsidRPr="00A553DA">
        <w:rPr>
          <w:b/>
        </w:rPr>
        <w:tab/>
        <w:t>B.</w:t>
      </w:r>
      <w:r w:rsidRPr="00A553DA">
        <w:t xml:space="preserve"> 23</w:t>
      </w:r>
      <w:r w:rsidR="00A553DA">
        <w:rPr>
          <w:vertAlign w:val="superscript"/>
        </w:rPr>
        <w:t>0</w:t>
      </w:r>
      <w:r w:rsidRPr="00A553DA">
        <w:rPr>
          <w:i/>
        </w:rPr>
        <w:t xml:space="preserve">C </w:t>
      </w:r>
      <w:r w:rsidRPr="00A553DA">
        <w:t>.</w:t>
      </w:r>
      <w:r w:rsidRPr="00A553DA">
        <w:rPr>
          <w:b/>
        </w:rPr>
        <w:t xml:space="preserve"> </w:t>
      </w:r>
      <w:r w:rsidRPr="00A553DA">
        <w:rPr>
          <w:b/>
        </w:rPr>
        <w:tab/>
        <w:t>C.</w:t>
      </w:r>
      <w:r w:rsidRPr="00A553DA">
        <w:t xml:space="preserve"> 28</w:t>
      </w:r>
      <w:r w:rsidR="00A553DA">
        <w:rPr>
          <w:vertAlign w:val="superscript"/>
        </w:rPr>
        <w:t>0</w:t>
      </w:r>
      <w:r w:rsidRPr="00A553DA">
        <w:rPr>
          <w:i/>
        </w:rPr>
        <w:t xml:space="preserve">C </w:t>
      </w:r>
      <w:r w:rsidRPr="00A553DA">
        <w:t>.</w:t>
      </w:r>
      <w:r w:rsidRPr="00A553DA">
        <w:rPr>
          <w:b/>
        </w:rPr>
        <w:t xml:space="preserve"> </w:t>
      </w:r>
      <w:r w:rsidRPr="00A553DA">
        <w:rPr>
          <w:b/>
        </w:rPr>
        <w:tab/>
        <w:t>D.</w:t>
      </w:r>
      <w:r w:rsidRPr="00A553DA">
        <w:t xml:space="preserve"> 43</w:t>
      </w:r>
      <w:r w:rsidR="00A553DA">
        <w:rPr>
          <w:vertAlign w:val="superscript"/>
        </w:rPr>
        <w:t>0</w:t>
      </w:r>
      <w:r w:rsidRPr="00A553DA">
        <w:rPr>
          <w:i/>
        </w:rPr>
        <w:t xml:space="preserve">C </w:t>
      </w:r>
      <w:r w:rsidRPr="00A553DA">
        <w:t xml:space="preserve">. </w:t>
      </w:r>
    </w:p>
    <w:p w:rsidR="004B7C65" w:rsidRPr="00A553DA" w:rsidRDefault="005722CC" w:rsidP="00A33A72">
      <w:pPr>
        <w:spacing w:after="0"/>
        <w:ind w:left="-5" w:right="0"/>
      </w:pPr>
      <w:r w:rsidRPr="00A553DA">
        <w:rPr>
          <w:b/>
        </w:rPr>
        <w:t>Câu 28.</w:t>
      </w:r>
      <w:r w:rsidRPr="00A553DA">
        <w:t xml:space="preserve"> Người ta bỏ một miếng hợp kim chì và kẽm có khối lượng 70 g ở nhiệt độ 136</w:t>
      </w:r>
      <w:r w:rsidR="00A553DA">
        <w:rPr>
          <w:vertAlign w:val="superscript"/>
        </w:rPr>
        <w:t>0</w:t>
      </w:r>
      <w:r w:rsidRPr="00A553DA">
        <w:rPr>
          <w:i/>
        </w:rPr>
        <w:t>C</w:t>
      </w:r>
      <w:r w:rsidRPr="00A553DA">
        <w:t xml:space="preserve"> vào một nhiệt lượng kế có nhiệt dung 50 J/K (nhiệt lượng cần để làm cho vật nóng thêm lên 1</w:t>
      </w:r>
      <w:r w:rsidR="00A553DA">
        <w:rPr>
          <w:vertAlign w:val="superscript"/>
        </w:rPr>
        <w:t>0</w:t>
      </w:r>
      <w:r w:rsidRPr="00A553DA">
        <w:rPr>
          <w:i/>
        </w:rPr>
        <w:t xml:space="preserve">C </w:t>
      </w:r>
      <w:r w:rsidRPr="00A553DA">
        <w:t>) chứa 100 g nước ở 14</w:t>
      </w:r>
      <w:r w:rsidR="00DA7959">
        <w:rPr>
          <w:rFonts w:eastAsia="Segoe UI Symbol"/>
        </w:rPr>
        <w:t>0</w:t>
      </w:r>
      <w:r w:rsidRPr="00A553DA">
        <w:rPr>
          <w:i/>
        </w:rPr>
        <w:t xml:space="preserve">C </w:t>
      </w:r>
      <w:r w:rsidRPr="00A553DA">
        <w:t>. Biết nhiệt độ khi có sự cân bằng nhiệt trong nhiệt lượng kế là 18</w:t>
      </w:r>
      <w:r w:rsidR="00A553DA">
        <w:rPr>
          <w:vertAlign w:val="superscript"/>
        </w:rPr>
        <w:t>0</w:t>
      </w:r>
      <w:r w:rsidRPr="00A553DA">
        <w:rPr>
          <w:i/>
        </w:rPr>
        <w:t xml:space="preserve">C </w:t>
      </w:r>
      <w:r w:rsidRPr="00A553DA">
        <w:t xml:space="preserve">. Bỏ qua sự truyền nhiệt ra môi trường bên ngoài. Cho nhiệt dung riêng của nước là 4180 J/kg.K; của kẽm là 337 J/kg.K; của chì là 126 J/kg.K. Khối  lượng của kẽm và chì trong hợp kim trên lần lượt là </w:t>
      </w:r>
      <w:r w:rsidRPr="00A553DA">
        <w:rPr>
          <w:i/>
        </w:rPr>
        <w:t>m</w:t>
      </w:r>
      <w:r w:rsidRPr="00A553DA">
        <w:rPr>
          <w:i/>
          <w:sz w:val="21"/>
          <w:vertAlign w:val="subscript"/>
        </w:rPr>
        <w:t>k</w:t>
      </w:r>
      <w:r w:rsidRPr="00A553DA">
        <w:t xml:space="preserve"> và </w:t>
      </w:r>
      <w:r w:rsidRPr="00A553DA">
        <w:rPr>
          <w:i/>
        </w:rPr>
        <w:t>m</w:t>
      </w:r>
      <w:r w:rsidRPr="00A553DA">
        <w:rPr>
          <w:i/>
          <w:sz w:val="21"/>
          <w:vertAlign w:val="subscript"/>
        </w:rPr>
        <w:t xml:space="preserve">ch </w:t>
      </w:r>
      <w:r w:rsidRPr="00A553DA">
        <w:t xml:space="preserve">. Giá trị </w:t>
      </w:r>
      <w:r w:rsidR="00A553DA" w:rsidRPr="00A553DA">
        <w:rPr>
          <w:position w:val="-30"/>
        </w:rPr>
        <w:object w:dxaOrig="4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33.75pt" o:ole="">
            <v:imagedata r:id="rId8" o:title=""/>
          </v:shape>
          <o:OLEObject Type="Embed" ProgID="Equation.DSMT4" ShapeID="_x0000_i1025" DrawAspect="Content" ObjectID="_1790080471" r:id="rId9"/>
        </w:object>
      </w:r>
      <w:r w:rsidRPr="00A553DA">
        <w:t xml:space="preserve">của </w:t>
      </w:r>
      <w:r w:rsidR="00A553DA" w:rsidRPr="00A553DA">
        <w:rPr>
          <w:b/>
        </w:rPr>
        <w:t xml:space="preserve">gần giá trị nào nhất </w:t>
      </w:r>
      <w:r w:rsidR="00A553DA" w:rsidRPr="00A553DA">
        <w:t>sau đây?</w:t>
      </w:r>
    </w:p>
    <w:p w:rsidR="004B7C65" w:rsidRPr="00A553DA" w:rsidRDefault="005722CC" w:rsidP="00A33A72">
      <w:pPr>
        <w:tabs>
          <w:tab w:val="center" w:pos="3021"/>
          <w:tab w:val="center" w:pos="5458"/>
          <w:tab w:val="center" w:pos="8068"/>
        </w:tabs>
        <w:spacing w:after="0"/>
        <w:ind w:left="-15" w:right="0" w:firstLine="0"/>
        <w:jc w:val="left"/>
      </w:pPr>
      <w:r w:rsidRPr="00A553DA">
        <w:rPr>
          <w:b/>
        </w:rPr>
        <w:t xml:space="preserve"> A.</w:t>
      </w:r>
      <w:r w:rsidRPr="00A553DA">
        <w:t xml:space="preserve"> 10. </w:t>
      </w:r>
      <w:r w:rsidRPr="00A553DA">
        <w:tab/>
      </w:r>
      <w:r w:rsidRPr="00A553DA">
        <w:rPr>
          <w:b/>
        </w:rPr>
        <w:t>B.</w:t>
      </w:r>
      <w:r w:rsidRPr="00A553DA">
        <w:t xml:space="preserve"> 0,7. </w:t>
      </w:r>
      <w:r w:rsidRPr="00A553DA">
        <w:tab/>
      </w:r>
      <w:r w:rsidRPr="00A553DA">
        <w:rPr>
          <w:b/>
        </w:rPr>
        <w:t>C.</w:t>
      </w:r>
      <w:r w:rsidRPr="00A553DA">
        <w:t xml:space="preserve"> 9. </w:t>
      </w:r>
      <w:r w:rsidRPr="00A553DA">
        <w:tab/>
      </w:r>
      <w:r w:rsidRPr="00A553DA">
        <w:rPr>
          <w:b/>
        </w:rPr>
        <w:t>D.</w:t>
      </w:r>
      <w:r w:rsidRPr="00A553DA">
        <w:t xml:space="preserve"> 0,1. </w:t>
      </w:r>
    </w:p>
    <w:p w:rsidR="00C65B71" w:rsidRDefault="005722CC" w:rsidP="00A33A72">
      <w:pPr>
        <w:spacing w:after="0"/>
        <w:ind w:left="-5" w:right="0"/>
      </w:pPr>
      <w:r w:rsidRPr="00A553DA">
        <w:rPr>
          <w:b/>
        </w:rPr>
        <w:t>Câu 29.</w:t>
      </w:r>
      <w:r w:rsidRPr="00A553DA">
        <w:t xml:space="preserve"> Biết rằng, nội năng của n mol khí lý tưởng phân tử gồm hai nguyên tử ở nhiệt độ tuyệt đối T là:</w:t>
      </w:r>
    </w:p>
    <w:p w:rsidR="004B7C65" w:rsidRPr="00A553DA" w:rsidRDefault="00C65B71" w:rsidP="00A33A72">
      <w:pPr>
        <w:spacing w:after="0"/>
        <w:ind w:left="-5" w:right="0"/>
      </w:pPr>
      <w:r w:rsidRPr="00C65B71">
        <w:rPr>
          <w:b/>
          <w:position w:val="-24"/>
        </w:rPr>
        <w:object w:dxaOrig="1120" w:dyaOrig="620">
          <v:shape id="_x0000_i1026" type="#_x0000_t75" style="width:56.25pt;height:30.75pt" o:ole="">
            <v:imagedata r:id="rId10" o:title=""/>
          </v:shape>
          <o:OLEObject Type="Embed" ProgID="Equation.DSMT4" ShapeID="_x0000_i1026" DrawAspect="Content" ObjectID="_1790080472" r:id="rId11"/>
        </w:object>
      </w:r>
      <w:r w:rsidR="005722CC" w:rsidRPr="00A553DA">
        <w:t xml:space="preserve"> trong đó </w:t>
      </w:r>
      <w:r w:rsidR="005722CC" w:rsidRPr="00A553DA">
        <w:rPr>
          <w:i/>
          <w:sz w:val="23"/>
        </w:rPr>
        <w:t>R</w:t>
      </w:r>
      <w:r w:rsidR="005722CC" w:rsidRPr="00A553DA">
        <w:rPr>
          <w:rFonts w:eastAsia="Segoe UI Symbol"/>
          <w:sz w:val="23"/>
        </w:rPr>
        <w:t xml:space="preserve">= </w:t>
      </w:r>
      <w:r w:rsidR="005722CC" w:rsidRPr="00A553DA">
        <w:rPr>
          <w:sz w:val="23"/>
        </w:rPr>
        <w:t>8,31</w:t>
      </w:r>
      <w:r w:rsidR="005722CC" w:rsidRPr="00A553DA">
        <w:t xml:space="preserve"> J/kg.K. Người ta thực hiện công </w:t>
      </w:r>
      <w:r w:rsidR="005722CC" w:rsidRPr="00A553DA">
        <w:rPr>
          <w:i/>
          <w:sz w:val="23"/>
        </w:rPr>
        <w:t>A</w:t>
      </w:r>
      <w:r w:rsidR="005722CC" w:rsidRPr="00A553DA">
        <w:rPr>
          <w:rFonts w:eastAsia="Segoe UI Symbol"/>
          <w:sz w:val="23"/>
        </w:rPr>
        <w:t>=</w:t>
      </w:r>
      <w:r w:rsidR="005722CC" w:rsidRPr="00A553DA">
        <w:rPr>
          <w:sz w:val="23"/>
        </w:rPr>
        <w:t>124,65</w:t>
      </w:r>
      <w:r w:rsidR="005722CC" w:rsidRPr="00A553DA">
        <w:t xml:space="preserve"> J lên 2 mol khí lý tưởng phân tử gồm hai nguyên tử thì nhiệt độ của khối khí tăng thêm bao nhiêu độ? Biết trong quá trình đó không có sự truyền nhiệt. </w:t>
      </w:r>
    </w:p>
    <w:p w:rsidR="004B7C65" w:rsidRPr="00A553DA" w:rsidRDefault="005722CC" w:rsidP="00A33A72">
      <w:pPr>
        <w:tabs>
          <w:tab w:val="center" w:pos="3018"/>
          <w:tab w:val="center" w:pos="5544"/>
          <w:tab w:val="center" w:pos="8065"/>
        </w:tabs>
        <w:spacing w:after="0"/>
        <w:ind w:left="-15" w:right="0" w:firstLine="0"/>
        <w:jc w:val="left"/>
      </w:pPr>
      <w:r w:rsidRPr="00A553DA">
        <w:rPr>
          <w:b/>
        </w:rPr>
        <w:t xml:space="preserve"> A.</w:t>
      </w:r>
      <w:r w:rsidRPr="00A553DA">
        <w:t xml:space="preserve"> 3K. </w:t>
      </w:r>
      <w:r w:rsidRPr="00A553DA">
        <w:tab/>
      </w:r>
      <w:r w:rsidRPr="00A553DA">
        <w:rPr>
          <w:b/>
        </w:rPr>
        <w:t>B.</w:t>
      </w:r>
      <w:r w:rsidRPr="00A553DA">
        <w:t xml:space="preserve"> 8K. </w:t>
      </w:r>
      <w:r w:rsidRPr="00A553DA">
        <w:tab/>
      </w:r>
      <w:r w:rsidRPr="00A553DA">
        <w:rPr>
          <w:b/>
        </w:rPr>
        <w:t>C.</w:t>
      </w:r>
      <w:r w:rsidRPr="00A553DA">
        <w:t xml:space="preserve"> 4K. </w:t>
      </w:r>
      <w:r w:rsidRPr="00A553DA">
        <w:tab/>
      </w:r>
      <w:r w:rsidRPr="00A553DA">
        <w:rPr>
          <w:b/>
        </w:rPr>
        <w:t>D.</w:t>
      </w:r>
      <w:r w:rsidRPr="00A553DA">
        <w:t xml:space="preserve"> 5K. </w:t>
      </w:r>
    </w:p>
    <w:p w:rsidR="004B7C65" w:rsidRPr="00A553DA" w:rsidRDefault="005722CC" w:rsidP="00A33A72">
      <w:pPr>
        <w:spacing w:after="0"/>
        <w:ind w:left="-5" w:right="0"/>
      </w:pPr>
      <w:r w:rsidRPr="00A553DA">
        <w:rPr>
          <w:b/>
        </w:rPr>
        <w:t>Câu 30.</w:t>
      </w:r>
      <w:r w:rsidRPr="00A553DA">
        <w:t xml:space="preserve"> Một quả bóng khối lượng 100 g rơi từ độ cao 10 m xuống sân và nảy lên được 6 m. Lấy </w:t>
      </w:r>
      <w:r w:rsidRPr="00A553DA">
        <w:rPr>
          <w:i/>
        </w:rPr>
        <w:t xml:space="preserve">g </w:t>
      </w:r>
      <w:r w:rsidRPr="00A553DA">
        <w:rPr>
          <w:rFonts w:eastAsia="Segoe UI Symbol"/>
        </w:rPr>
        <w:t xml:space="preserve">= </w:t>
      </w:r>
      <w:r w:rsidRPr="00A553DA">
        <w:t>9,8</w:t>
      </w:r>
      <w:r w:rsidRPr="00A553DA">
        <w:rPr>
          <w:i/>
        </w:rPr>
        <w:t>m s</w:t>
      </w:r>
      <w:r w:rsidRPr="00A553DA">
        <w:t xml:space="preserve">/ </w:t>
      </w:r>
    </w:p>
    <w:p w:rsidR="004B7C65" w:rsidRPr="00A553DA" w:rsidRDefault="005722CC" w:rsidP="00A33A72">
      <w:pPr>
        <w:spacing w:after="0"/>
        <w:ind w:left="-5" w:right="0"/>
      </w:pPr>
      <w:r w:rsidRPr="00A553DA">
        <w:t xml:space="preserve">. Độ biến thiên nội năng của hệ gồm quả bóng, mặt sân và không khí bằng bao nhiêu? </w:t>
      </w:r>
    </w:p>
    <w:p w:rsidR="004B7C65" w:rsidRPr="00A553DA" w:rsidRDefault="005722CC" w:rsidP="00A33A72">
      <w:pPr>
        <w:tabs>
          <w:tab w:val="center" w:pos="3158"/>
          <w:tab w:val="center" w:pos="5684"/>
          <w:tab w:val="center" w:pos="8205"/>
        </w:tabs>
        <w:spacing w:after="0"/>
        <w:ind w:left="-15" w:right="0" w:firstLine="0"/>
        <w:jc w:val="left"/>
      </w:pPr>
      <w:r w:rsidRPr="00A553DA">
        <w:rPr>
          <w:b/>
        </w:rPr>
        <w:t xml:space="preserve"> A.</w:t>
      </w:r>
      <w:r w:rsidRPr="00A553DA">
        <w:t xml:space="preserve"> 5 J. </w:t>
      </w:r>
      <w:r w:rsidRPr="00A553DA">
        <w:tab/>
      </w:r>
      <w:r w:rsidRPr="00A553DA">
        <w:rPr>
          <w:b/>
        </w:rPr>
        <w:t>B.</w:t>
      </w:r>
      <w:r w:rsidRPr="00A553DA">
        <w:t xml:space="preserve"> 3,54 J. </w:t>
      </w:r>
      <w:r w:rsidRPr="00A553DA">
        <w:tab/>
      </w:r>
      <w:r w:rsidRPr="00A553DA">
        <w:rPr>
          <w:b/>
        </w:rPr>
        <w:t>C.</w:t>
      </w:r>
      <w:r w:rsidRPr="00A553DA">
        <w:t xml:space="preserve"> 2,94 J. </w:t>
      </w:r>
      <w:r w:rsidRPr="00A553DA">
        <w:tab/>
      </w:r>
      <w:r w:rsidRPr="00A553DA">
        <w:rPr>
          <w:b/>
        </w:rPr>
        <w:t>D.</w:t>
      </w:r>
      <w:r w:rsidRPr="00A553DA">
        <w:t xml:space="preserve"> 3,92 J. </w:t>
      </w:r>
    </w:p>
    <w:p w:rsidR="004B7C65" w:rsidRPr="00A553DA" w:rsidRDefault="005722CC" w:rsidP="00A33A72">
      <w:pPr>
        <w:spacing w:after="0" w:line="291" w:lineRule="auto"/>
        <w:ind w:left="-5" w:right="0"/>
        <w:jc w:val="left"/>
      </w:pPr>
      <w:r w:rsidRPr="00A553DA">
        <w:rPr>
          <w:b/>
        </w:rPr>
        <w:t>Câu 31.</w:t>
      </w:r>
      <w:r w:rsidRPr="00A553DA">
        <w:t xml:space="preserve"> Xác định độ biến thiên nhiệt độ của nước rơi từ độ cao 96 m xuống và đập vào cánh tuabin làm quay máy phát điện, biết rằng 60% thế năng của nước biến thành nội năng của nước. Cho biết nhiệt dung riêng của nước là 4190 J/kg.K. Lấy </w:t>
      </w:r>
      <w:r w:rsidRPr="00A553DA">
        <w:rPr>
          <w:i/>
        </w:rPr>
        <w:t xml:space="preserve">g </w:t>
      </w:r>
      <w:r w:rsidRPr="00A553DA">
        <w:rPr>
          <w:rFonts w:eastAsia="Segoe UI Symbol"/>
        </w:rPr>
        <w:t xml:space="preserve">= </w:t>
      </w:r>
      <w:r w:rsidRPr="00A553DA">
        <w:t>9,8</w:t>
      </w:r>
      <w:r w:rsidRPr="00A553DA">
        <w:rPr>
          <w:i/>
        </w:rPr>
        <w:t>m s</w:t>
      </w:r>
      <w:r w:rsidRPr="00A553DA">
        <w:t xml:space="preserve">/ </w:t>
      </w:r>
      <w:r w:rsidRPr="00A553DA">
        <w:rPr>
          <w:sz w:val="21"/>
          <w:vertAlign w:val="superscript"/>
        </w:rPr>
        <w:t xml:space="preserve">2 </w:t>
      </w:r>
      <w:r w:rsidRPr="00A553DA">
        <w:t xml:space="preserve">. </w:t>
      </w:r>
    </w:p>
    <w:p w:rsidR="004B7C65" w:rsidRPr="00A553DA" w:rsidRDefault="005722CC" w:rsidP="00A33A72">
      <w:pPr>
        <w:tabs>
          <w:tab w:val="center" w:pos="3198"/>
          <w:tab w:val="center" w:pos="5724"/>
          <w:tab w:val="center" w:pos="8215"/>
        </w:tabs>
        <w:spacing w:after="0"/>
        <w:ind w:left="-15" w:right="0" w:firstLine="0"/>
        <w:jc w:val="left"/>
      </w:pPr>
      <w:r w:rsidRPr="00A553DA">
        <w:rPr>
          <w:b/>
        </w:rPr>
        <w:t xml:space="preserve"> A.</w:t>
      </w:r>
      <w:r w:rsidRPr="00A553DA">
        <w:t xml:space="preserve"> 1,25 K. </w:t>
      </w:r>
      <w:r w:rsidRPr="00A553DA">
        <w:tab/>
      </w:r>
      <w:r w:rsidRPr="00A553DA">
        <w:rPr>
          <w:b/>
        </w:rPr>
        <w:t>B.</w:t>
      </w:r>
      <w:r w:rsidRPr="00A553DA">
        <w:t xml:space="preserve"> 1,42 K. </w:t>
      </w:r>
      <w:r w:rsidRPr="00A553DA">
        <w:tab/>
      </w:r>
      <w:r w:rsidRPr="00A553DA">
        <w:rPr>
          <w:b/>
        </w:rPr>
        <w:t>C.</w:t>
      </w:r>
      <w:r w:rsidRPr="00A553DA">
        <w:t xml:space="preserve"> 0,11 K. </w:t>
      </w:r>
      <w:r w:rsidRPr="00A553DA">
        <w:tab/>
      </w:r>
      <w:r w:rsidRPr="00A553DA">
        <w:rPr>
          <w:b/>
        </w:rPr>
        <w:t>D.</w:t>
      </w:r>
      <w:r w:rsidRPr="00A553DA">
        <w:t xml:space="preserve"> 0,13K. </w:t>
      </w:r>
    </w:p>
    <w:p w:rsidR="004B7C65" w:rsidRPr="00A553DA" w:rsidRDefault="005722CC" w:rsidP="00A33A72">
      <w:pPr>
        <w:spacing w:after="0"/>
        <w:ind w:left="-5" w:right="0"/>
      </w:pPr>
      <w:r w:rsidRPr="00A553DA">
        <w:rPr>
          <w:b/>
        </w:rPr>
        <w:t>Câu 32.</w:t>
      </w:r>
      <w:r w:rsidRPr="00A553DA">
        <w:t xml:space="preserve"> Một viên đạn bằng bạc có khối lượng 2 g đang bay với tốc độ 220 m/s thì va chạm vào một bức tường gỗ. Nhiệt dung riêng của bạc là 234 J/(kg.K). Nếu coi viên đạn không trao đổi nhiệt với bên ngoài và toàn bộ công cản của bức tường chỉ dùng để làm nóng viên đạn thì nhiệt độ của viên đạn sẽ tăng thêm bao nhiêu độ? </w:t>
      </w:r>
    </w:p>
    <w:p w:rsidR="004B7C65" w:rsidRPr="00A553DA" w:rsidRDefault="005722CC" w:rsidP="00A33A72">
      <w:pPr>
        <w:tabs>
          <w:tab w:val="center" w:pos="3258"/>
          <w:tab w:val="center" w:pos="5784"/>
          <w:tab w:val="center" w:pos="8365"/>
        </w:tabs>
        <w:spacing w:after="0"/>
        <w:ind w:left="-15" w:right="0" w:firstLine="0"/>
        <w:jc w:val="left"/>
      </w:pPr>
      <w:r w:rsidRPr="00A553DA">
        <w:rPr>
          <w:b/>
        </w:rPr>
        <w:t xml:space="preserve"> A.</w:t>
      </w:r>
      <w:r w:rsidRPr="00A553DA">
        <w:t xml:space="preserve"> 91,25 K.  </w:t>
      </w:r>
      <w:r w:rsidRPr="00A553DA">
        <w:tab/>
      </w:r>
      <w:r w:rsidRPr="00A553DA">
        <w:rPr>
          <w:b/>
        </w:rPr>
        <w:t>B.</w:t>
      </w:r>
      <w:r w:rsidRPr="00A553DA">
        <w:t xml:space="preserve"> 85,47 K. </w:t>
      </w:r>
      <w:r w:rsidRPr="00A553DA">
        <w:tab/>
      </w:r>
      <w:r w:rsidRPr="00A553DA">
        <w:rPr>
          <w:b/>
        </w:rPr>
        <w:t>C.</w:t>
      </w:r>
      <w:r w:rsidRPr="00A553DA">
        <w:t xml:space="preserve"> 87,15 K. </w:t>
      </w:r>
      <w:r w:rsidRPr="00A553DA">
        <w:tab/>
      </w:r>
      <w:r w:rsidRPr="00A553DA">
        <w:rPr>
          <w:b/>
        </w:rPr>
        <w:t>D.</w:t>
      </w:r>
      <w:r w:rsidRPr="00A553DA">
        <w:t xml:space="preserve"> 103,42 K. </w:t>
      </w:r>
    </w:p>
    <w:p w:rsidR="004B7C65" w:rsidRPr="00A553DA" w:rsidRDefault="005722CC" w:rsidP="00A33A72">
      <w:pPr>
        <w:spacing w:after="0" w:line="291" w:lineRule="auto"/>
        <w:ind w:left="-5" w:right="0"/>
        <w:jc w:val="left"/>
      </w:pPr>
      <w:r w:rsidRPr="00A553DA">
        <w:rPr>
          <w:b/>
        </w:rPr>
        <w:t>Câu 33.</w:t>
      </w:r>
      <w:r w:rsidRPr="00A553DA">
        <w:t xml:space="preserve"> Một vật khối lượng 1 kg trượt trên một mặt phẳng nghiêng dài 0,8 m đặt nghiêng 30</w:t>
      </w:r>
      <w:r w:rsidR="00DA7959">
        <w:rPr>
          <w:rFonts w:eastAsia="Segoe UI Symbol"/>
        </w:rPr>
        <w:t>0</w:t>
      </w:r>
      <w:r w:rsidRPr="00A553DA">
        <w:rPr>
          <w:i/>
        </w:rPr>
        <w:t xml:space="preserve">C </w:t>
      </w:r>
      <w:r w:rsidRPr="00A553DA">
        <w:t xml:space="preserve">. Ở đỉnh của mặt phẳng nghiêng, vận tốc của vật bằng 0; trượt tới chân mặt phẳng nghiêng, tốc độ của vật đạt 1,4 m/s. Lấy </w:t>
      </w:r>
      <w:r w:rsidRPr="00A553DA">
        <w:rPr>
          <w:i/>
        </w:rPr>
        <w:t xml:space="preserve">g </w:t>
      </w:r>
      <w:r w:rsidRPr="00A553DA">
        <w:rPr>
          <w:rFonts w:eastAsia="Segoe UI Symbol"/>
        </w:rPr>
        <w:t>=</w:t>
      </w:r>
      <w:r w:rsidRPr="00A553DA">
        <w:t>10</w:t>
      </w:r>
      <w:r w:rsidRPr="00A553DA">
        <w:rPr>
          <w:i/>
        </w:rPr>
        <w:t>m s</w:t>
      </w:r>
      <w:r w:rsidRPr="00A553DA">
        <w:t xml:space="preserve">/ </w:t>
      </w:r>
      <w:r w:rsidRPr="00A553DA">
        <w:rPr>
          <w:sz w:val="21"/>
          <w:vertAlign w:val="superscript"/>
        </w:rPr>
        <w:t>2</w:t>
      </w:r>
      <w:r w:rsidRPr="00A553DA">
        <w:t xml:space="preserve">. Tính nhiệt lượng do vật tỏa ra do ma sát. </w:t>
      </w:r>
    </w:p>
    <w:p w:rsidR="004B7C65" w:rsidRPr="00A553DA" w:rsidRDefault="005722CC" w:rsidP="00A33A72">
      <w:pPr>
        <w:tabs>
          <w:tab w:val="center" w:pos="3158"/>
          <w:tab w:val="center" w:pos="5684"/>
          <w:tab w:val="center" w:pos="8205"/>
        </w:tabs>
        <w:spacing w:after="0"/>
        <w:ind w:left="-15" w:right="0" w:firstLine="0"/>
        <w:jc w:val="left"/>
      </w:pPr>
      <w:r w:rsidRPr="00A553DA">
        <w:rPr>
          <w:b/>
        </w:rPr>
        <w:t xml:space="preserve"> A.</w:t>
      </w:r>
      <w:r w:rsidRPr="00A553DA">
        <w:t xml:space="preserve"> 3,02 J. </w:t>
      </w:r>
      <w:r w:rsidRPr="00A553DA">
        <w:tab/>
      </w:r>
      <w:r w:rsidRPr="00A553DA">
        <w:rPr>
          <w:b/>
        </w:rPr>
        <w:t>B.</w:t>
      </w:r>
      <w:r w:rsidRPr="00A553DA">
        <w:t xml:space="preserve"> 3,28 J. </w:t>
      </w:r>
      <w:r w:rsidRPr="00A553DA">
        <w:tab/>
      </w:r>
      <w:r w:rsidRPr="00A553DA">
        <w:rPr>
          <w:b/>
        </w:rPr>
        <w:t>C.</w:t>
      </w:r>
      <w:r w:rsidRPr="00A553DA">
        <w:t xml:space="preserve"> 2,94 J. </w:t>
      </w:r>
      <w:r w:rsidRPr="00A553DA">
        <w:tab/>
      </w:r>
      <w:r w:rsidRPr="00A553DA">
        <w:rPr>
          <w:b/>
        </w:rPr>
        <w:t>D.</w:t>
      </w:r>
      <w:r w:rsidRPr="00A553DA">
        <w:t xml:space="preserve"> 4,15 J. </w:t>
      </w:r>
    </w:p>
    <w:p w:rsidR="004B7C65" w:rsidRPr="00A553DA" w:rsidRDefault="005722CC" w:rsidP="00A33A72">
      <w:pPr>
        <w:spacing w:after="0"/>
        <w:ind w:left="-5" w:right="0"/>
      </w:pPr>
      <w:r w:rsidRPr="00A553DA">
        <w:rPr>
          <w:b/>
        </w:rPr>
        <w:t>Câu 34.</w:t>
      </w:r>
      <w:r w:rsidRPr="00A553DA">
        <w:t xml:space="preserve"> Trong một thí nghiệm, người ta thả rơi tự do một mảnh thép từ độ cao 500 m, khi tới mặt đất nó có tốc độ 40 m/s. Cho biết nhiệt dung riêng của thép </w:t>
      </w:r>
      <w:r w:rsidRPr="00A553DA">
        <w:rPr>
          <w:i/>
        </w:rPr>
        <w:t>c</w:t>
      </w:r>
      <w:r w:rsidRPr="00A553DA">
        <w:rPr>
          <w:rFonts w:eastAsia="Segoe UI Symbol"/>
        </w:rPr>
        <w:t>=</w:t>
      </w:r>
      <w:r w:rsidRPr="00A553DA">
        <w:t xml:space="preserve">460 J/kg.K và lấy </w:t>
      </w:r>
      <w:r w:rsidRPr="00A553DA">
        <w:rPr>
          <w:i/>
        </w:rPr>
        <w:t xml:space="preserve">g </w:t>
      </w:r>
      <w:r w:rsidRPr="00A553DA">
        <w:rPr>
          <w:rFonts w:eastAsia="Segoe UI Symbol"/>
        </w:rPr>
        <w:t>=</w:t>
      </w:r>
      <w:r w:rsidRPr="00A553DA">
        <w:t>10</w:t>
      </w:r>
      <w:r w:rsidRPr="00A553DA">
        <w:rPr>
          <w:i/>
        </w:rPr>
        <w:t>m s</w:t>
      </w:r>
      <w:r w:rsidRPr="00A553DA">
        <w:t xml:space="preserve">/ </w:t>
      </w:r>
      <w:r w:rsidRPr="00A553DA">
        <w:rPr>
          <w:sz w:val="21"/>
          <w:vertAlign w:val="superscript"/>
        </w:rPr>
        <w:t xml:space="preserve">2 </w:t>
      </w:r>
      <w:r w:rsidRPr="00A553DA">
        <w:t xml:space="preserve">. Mảnh thép đã nóng thêm bao nhiêu độ khi chạm đất, nếu cho rằng toàn bộ công cản của không khí chỉ dùng để làm nóng mảnh thép? </w:t>
      </w:r>
    </w:p>
    <w:p w:rsidR="004B7C65" w:rsidRPr="00A553DA" w:rsidRDefault="005722CC" w:rsidP="00A33A72">
      <w:pPr>
        <w:tabs>
          <w:tab w:val="center" w:pos="3198"/>
          <w:tab w:val="center" w:pos="5724"/>
          <w:tab w:val="center" w:pos="8245"/>
        </w:tabs>
        <w:spacing w:after="0"/>
        <w:ind w:left="-15" w:right="0" w:firstLine="0"/>
        <w:jc w:val="left"/>
      </w:pPr>
      <w:r w:rsidRPr="00A553DA">
        <w:rPr>
          <w:b/>
        </w:rPr>
        <w:t xml:space="preserve"> A.</w:t>
      </w:r>
      <w:r w:rsidRPr="00A553DA">
        <w:t xml:space="preserve"> 9,25 K. </w:t>
      </w:r>
      <w:r w:rsidRPr="00A553DA">
        <w:tab/>
      </w:r>
      <w:r w:rsidRPr="00A553DA">
        <w:rPr>
          <w:b/>
        </w:rPr>
        <w:t>B.</w:t>
      </w:r>
      <w:r w:rsidRPr="00A553DA">
        <w:t xml:space="preserve"> 8,15 K. </w:t>
      </w:r>
      <w:r w:rsidRPr="00A553DA">
        <w:tab/>
      </w:r>
      <w:r w:rsidRPr="00A553DA">
        <w:rPr>
          <w:b/>
        </w:rPr>
        <w:t>C.</w:t>
      </w:r>
      <w:r w:rsidRPr="00A553DA">
        <w:t xml:space="preserve"> 7,15 K. </w:t>
      </w:r>
      <w:r w:rsidRPr="00A553DA">
        <w:tab/>
      </w:r>
      <w:r w:rsidRPr="00A553DA">
        <w:rPr>
          <w:b/>
        </w:rPr>
        <w:t>D.</w:t>
      </w:r>
      <w:r w:rsidRPr="00A553DA">
        <w:t xml:space="preserve"> 9,13 K. </w:t>
      </w:r>
    </w:p>
    <w:p w:rsidR="004B7C65" w:rsidRDefault="005722CC" w:rsidP="00A33A72">
      <w:pPr>
        <w:spacing w:after="0"/>
        <w:ind w:left="-5" w:right="0"/>
      </w:pPr>
      <w:r w:rsidRPr="00A553DA">
        <w:rPr>
          <w:b/>
        </w:rPr>
        <w:t>Câu 35.</w:t>
      </w:r>
      <w:r w:rsidRPr="00A553DA">
        <w:t xml:space="preserve"> Có hai quả cầu bằng chì giống nhau có nhiệt dung riêng là c, chuyển động đến va chạm mềm trực diện với tốc độ lần lượt là v và 3v. Cho rằng, toàn bộ phần cơ năng bị giảm chuyển thành nội năng của hai quả cầu. Độ tăng nhiệt độ </w:t>
      </w:r>
      <w:r w:rsidR="00A553DA">
        <w:rPr>
          <w:rFonts w:eastAsia="Segoe UI Symbol"/>
        </w:rPr>
        <w:t>Δ</w:t>
      </w:r>
      <w:r w:rsidRPr="00A553DA">
        <w:rPr>
          <w:i/>
        </w:rPr>
        <w:t>t</w:t>
      </w:r>
      <w:r w:rsidRPr="00A553DA">
        <w:t xml:space="preserve"> của hai quả cầu. </w:t>
      </w:r>
    </w:p>
    <w:p w:rsidR="00A553DA" w:rsidRPr="00A553DA" w:rsidRDefault="00A553DA" w:rsidP="00A33A72">
      <w:pPr>
        <w:tabs>
          <w:tab w:val="center" w:pos="3198"/>
          <w:tab w:val="center" w:pos="5724"/>
          <w:tab w:val="center" w:pos="8245"/>
        </w:tabs>
        <w:spacing w:after="0"/>
        <w:ind w:left="-15" w:right="0" w:firstLine="0"/>
        <w:jc w:val="left"/>
      </w:pPr>
      <w:r w:rsidRPr="00A553DA">
        <w:rPr>
          <w:b/>
        </w:rPr>
        <w:t xml:space="preserve"> A.</w:t>
      </w:r>
      <w:r w:rsidRPr="00A553DA">
        <w:t xml:space="preserve"> </w:t>
      </w:r>
      <w:r w:rsidR="006F1F8B" w:rsidRPr="006F1F8B">
        <w:rPr>
          <w:position w:val="-24"/>
        </w:rPr>
        <w:object w:dxaOrig="440" w:dyaOrig="660">
          <v:shape id="_x0000_i1027" type="#_x0000_t75" style="width:21.75pt;height:33pt" o:ole="">
            <v:imagedata r:id="rId12" o:title=""/>
          </v:shape>
          <o:OLEObject Type="Embed" ProgID="Equation.DSMT4" ShapeID="_x0000_i1027" DrawAspect="Content" ObjectID="_1790080473" r:id="rId13"/>
        </w:object>
      </w:r>
      <w:r w:rsidRPr="00A553DA">
        <w:t xml:space="preserve">. </w:t>
      </w:r>
      <w:r w:rsidRPr="00A553DA">
        <w:tab/>
      </w:r>
      <w:r w:rsidRPr="00A553DA">
        <w:rPr>
          <w:b/>
        </w:rPr>
        <w:t>B.</w:t>
      </w:r>
      <w:r w:rsidRPr="00A553DA">
        <w:t xml:space="preserve"> </w:t>
      </w:r>
      <w:r w:rsidR="006F1F8B" w:rsidRPr="006F1F8B">
        <w:rPr>
          <w:position w:val="-24"/>
        </w:rPr>
        <w:object w:dxaOrig="440" w:dyaOrig="660">
          <v:shape id="_x0000_i1028" type="#_x0000_t75" style="width:21.75pt;height:33pt" o:ole="">
            <v:imagedata r:id="rId14" o:title=""/>
          </v:shape>
          <o:OLEObject Type="Embed" ProgID="Equation.DSMT4" ShapeID="_x0000_i1028" DrawAspect="Content" ObjectID="_1790080474" r:id="rId15"/>
        </w:object>
      </w:r>
      <w:r w:rsidRPr="00A553DA">
        <w:t xml:space="preserve">. </w:t>
      </w:r>
      <w:r w:rsidRPr="00A553DA">
        <w:tab/>
      </w:r>
      <w:r w:rsidRPr="00A553DA">
        <w:rPr>
          <w:b/>
        </w:rPr>
        <w:t>C.</w:t>
      </w:r>
      <w:r w:rsidRPr="00A553DA">
        <w:t xml:space="preserve"> </w:t>
      </w:r>
      <w:r w:rsidR="006F1F8B" w:rsidRPr="006F1F8B">
        <w:rPr>
          <w:position w:val="-24"/>
        </w:rPr>
        <w:object w:dxaOrig="440" w:dyaOrig="660">
          <v:shape id="_x0000_i1029" type="#_x0000_t75" style="width:21.75pt;height:33pt" o:ole="">
            <v:imagedata r:id="rId16" o:title=""/>
          </v:shape>
          <o:OLEObject Type="Embed" ProgID="Equation.DSMT4" ShapeID="_x0000_i1029" DrawAspect="Content" ObjectID="_1790080475" r:id="rId17"/>
        </w:object>
      </w:r>
      <w:r w:rsidRPr="00A553DA">
        <w:t xml:space="preserve">. </w:t>
      </w:r>
      <w:r w:rsidRPr="00A553DA">
        <w:tab/>
      </w:r>
      <w:r w:rsidRPr="00A553DA">
        <w:rPr>
          <w:b/>
        </w:rPr>
        <w:t>D.</w:t>
      </w:r>
      <w:r w:rsidR="006F1F8B">
        <w:t xml:space="preserve"> </w:t>
      </w:r>
      <w:r w:rsidR="006F1F8B" w:rsidRPr="006F1F8B">
        <w:rPr>
          <w:position w:val="-24"/>
        </w:rPr>
        <w:object w:dxaOrig="440" w:dyaOrig="660">
          <v:shape id="_x0000_i1030" type="#_x0000_t75" style="width:21.75pt;height:33pt" o:ole="">
            <v:imagedata r:id="rId18" o:title=""/>
          </v:shape>
          <o:OLEObject Type="Embed" ProgID="Equation.DSMT4" ShapeID="_x0000_i1030" DrawAspect="Content" ObjectID="_1790080476" r:id="rId19"/>
        </w:object>
      </w:r>
      <w:r w:rsidRPr="00A553DA">
        <w:t xml:space="preserve">. </w:t>
      </w:r>
    </w:p>
    <w:p w:rsidR="004B7C65" w:rsidRPr="00A553DA" w:rsidRDefault="005722CC" w:rsidP="00A33A72">
      <w:pPr>
        <w:spacing w:after="0"/>
        <w:ind w:left="-5" w:right="0"/>
      </w:pPr>
      <w:r w:rsidRPr="00A553DA">
        <w:rPr>
          <w:b/>
        </w:rPr>
        <w:t>Câu 36.</w:t>
      </w:r>
      <w:r w:rsidRPr="00A553DA">
        <w:t xml:space="preserve"> Một viên đạn chì phải có tốc độ tối thiểu là bao nhiêu để khi nó va chạm vào vật cản cứng thì nóng chảy hoàn toàn? Cho rằng 70% động năng của viên đạn chuyển thành nội năng của nó khi va chạm; nhiệt độ của viên đạn trước khi va chạm là 127</w:t>
      </w:r>
      <w:r w:rsidR="006F1F8B">
        <w:rPr>
          <w:vertAlign w:val="superscript"/>
        </w:rPr>
        <w:t>0</w:t>
      </w:r>
      <w:r w:rsidRPr="00A553DA">
        <w:rPr>
          <w:i/>
        </w:rPr>
        <w:t xml:space="preserve">C </w:t>
      </w:r>
      <w:r w:rsidRPr="00A553DA">
        <w:t xml:space="preserve">. Cho biết nhiệt dung riêng của chì là </w:t>
      </w:r>
      <w:r w:rsidRPr="00A553DA">
        <w:rPr>
          <w:i/>
        </w:rPr>
        <w:t>c</w:t>
      </w:r>
      <w:r w:rsidRPr="00A553DA">
        <w:rPr>
          <w:rFonts w:eastAsia="Segoe UI Symbol"/>
        </w:rPr>
        <w:t>=</w:t>
      </w:r>
      <w:r w:rsidRPr="00A553DA">
        <w:t>130 J/kg.K; nhiệt độ nóng chảy của chì là 327</w:t>
      </w:r>
      <w:r w:rsidR="006F1F8B">
        <w:rPr>
          <w:rFonts w:eastAsia="Segoe UI Symbol"/>
          <w:vertAlign w:val="superscript"/>
        </w:rPr>
        <w:t>0</w:t>
      </w:r>
      <w:r w:rsidRPr="00A553DA">
        <w:rPr>
          <w:i/>
        </w:rPr>
        <w:t xml:space="preserve">C </w:t>
      </w:r>
      <w:r w:rsidRPr="00A553DA">
        <w:t xml:space="preserve">, nhiệt nóng chảy riêng của chì là </w:t>
      </w:r>
      <w:r w:rsidR="006F1F8B">
        <w:rPr>
          <w:rFonts w:eastAsia="Segoe UI Symbol"/>
          <w:sz w:val="26"/>
        </w:rPr>
        <w:t>λ</w:t>
      </w:r>
      <w:r w:rsidRPr="00A553DA">
        <w:rPr>
          <w:rFonts w:eastAsia="Segoe UI Symbol"/>
        </w:rPr>
        <w:t>=</w:t>
      </w:r>
      <w:r w:rsidRPr="00A553DA">
        <w:t xml:space="preserve">25 kJ/kg. </w:t>
      </w:r>
    </w:p>
    <w:p w:rsidR="004B7C65" w:rsidRPr="00A553DA" w:rsidRDefault="005722CC" w:rsidP="00A33A72">
      <w:pPr>
        <w:tabs>
          <w:tab w:val="center" w:pos="3255"/>
          <w:tab w:val="center" w:pos="5782"/>
          <w:tab w:val="center" w:pos="8302"/>
        </w:tabs>
        <w:spacing w:after="0"/>
        <w:ind w:left="-15" w:right="0" w:firstLine="0"/>
        <w:jc w:val="left"/>
      </w:pPr>
      <w:r w:rsidRPr="00A553DA">
        <w:rPr>
          <w:b/>
        </w:rPr>
        <w:t xml:space="preserve"> A.</w:t>
      </w:r>
      <w:r w:rsidRPr="00A553DA">
        <w:t xml:space="preserve"> 357 m/s.</w:t>
      </w:r>
      <w:r w:rsidRPr="00A553DA">
        <w:rPr>
          <w:b/>
        </w:rPr>
        <w:t xml:space="preserve"> </w:t>
      </w:r>
      <w:r w:rsidRPr="00A553DA">
        <w:rPr>
          <w:b/>
        </w:rPr>
        <w:tab/>
        <w:t>B.</w:t>
      </w:r>
      <w:r w:rsidRPr="00A553DA">
        <w:t xml:space="preserve"> 382 m/s.</w:t>
      </w:r>
      <w:r w:rsidRPr="00A553DA">
        <w:rPr>
          <w:b/>
        </w:rPr>
        <w:t xml:space="preserve"> </w:t>
      </w:r>
      <w:r w:rsidRPr="00A553DA">
        <w:rPr>
          <w:b/>
        </w:rPr>
        <w:tab/>
        <w:t>C.</w:t>
      </w:r>
      <w:r w:rsidRPr="00A553DA">
        <w:t xml:space="preserve"> 352 m/s.</w:t>
      </w:r>
      <w:r w:rsidRPr="00A553DA">
        <w:rPr>
          <w:b/>
        </w:rPr>
        <w:t xml:space="preserve"> </w:t>
      </w:r>
      <w:r w:rsidRPr="00A553DA">
        <w:rPr>
          <w:b/>
        </w:rPr>
        <w:tab/>
        <w:t>D.</w:t>
      </w:r>
      <w:r w:rsidRPr="00A553DA">
        <w:t xml:space="preserve"> 457 m/s. </w:t>
      </w:r>
    </w:p>
    <w:p w:rsidR="004B7C65" w:rsidRPr="00A553DA" w:rsidRDefault="005722CC" w:rsidP="00A33A72">
      <w:pPr>
        <w:spacing w:after="0"/>
        <w:ind w:left="-5" w:right="0"/>
      </w:pPr>
      <w:r w:rsidRPr="00A553DA">
        <w:rPr>
          <w:b/>
        </w:rPr>
        <w:t>Câu 37.</w:t>
      </w:r>
      <w:r w:rsidRPr="00A553DA">
        <w:t xml:space="preserve"> Tính nhiệt lượng cần thiết để đun 5 kg nước từ 25</w:t>
      </w:r>
      <w:r w:rsidR="006F1F8B">
        <w:rPr>
          <w:rFonts w:eastAsia="Segoe UI Symbol"/>
          <w:vertAlign w:val="superscript"/>
        </w:rPr>
        <w:t>0</w:t>
      </w:r>
      <w:r w:rsidRPr="00A553DA">
        <w:rPr>
          <w:i/>
        </w:rPr>
        <w:t>C</w:t>
      </w:r>
      <w:r w:rsidRPr="00A553DA">
        <w:t xml:space="preserve"> đến 100</w:t>
      </w:r>
      <w:r w:rsidR="006F1F8B">
        <w:rPr>
          <w:vertAlign w:val="superscript"/>
        </w:rPr>
        <w:t>0</w:t>
      </w:r>
      <w:r w:rsidRPr="00A553DA">
        <w:rPr>
          <w:i/>
        </w:rPr>
        <w:t>C</w:t>
      </w:r>
      <w:r w:rsidRPr="00A553DA">
        <w:t xml:space="preserve"> trong một cái thùng bằng sắt có khối lượng 1,5 kg. Bỏ qua sự truyền nhiệt ra môi trường bên ngoài. Biết nhiệt dung riêng của nước là 4200 J/kg.K và của sắt là 460 J/kg.K. </w:t>
      </w:r>
    </w:p>
    <w:p w:rsidR="004B7C65" w:rsidRPr="00A553DA" w:rsidRDefault="005722CC" w:rsidP="00A33A72">
      <w:pPr>
        <w:tabs>
          <w:tab w:val="center" w:pos="3368"/>
          <w:tab w:val="center" w:pos="5894"/>
          <w:tab w:val="center" w:pos="8415"/>
        </w:tabs>
        <w:spacing w:after="0"/>
        <w:ind w:left="-15" w:right="0" w:firstLine="0"/>
        <w:jc w:val="left"/>
      </w:pPr>
      <w:r w:rsidRPr="00A553DA">
        <w:rPr>
          <w:b/>
        </w:rPr>
        <w:t xml:space="preserve"> A.</w:t>
      </w:r>
      <w:r w:rsidRPr="00A553DA">
        <w:t xml:space="preserve"> 1843650 J.</w:t>
      </w:r>
      <w:r w:rsidRPr="00A553DA">
        <w:rPr>
          <w:b/>
        </w:rPr>
        <w:t xml:space="preserve"> </w:t>
      </w:r>
      <w:r w:rsidRPr="00A553DA">
        <w:rPr>
          <w:b/>
        </w:rPr>
        <w:tab/>
        <w:t>B.</w:t>
      </w:r>
      <w:r w:rsidRPr="00A553DA">
        <w:t xml:space="preserve"> 1626750 J.</w:t>
      </w:r>
      <w:r w:rsidRPr="00A553DA">
        <w:rPr>
          <w:b/>
        </w:rPr>
        <w:t xml:space="preserve"> </w:t>
      </w:r>
      <w:r w:rsidRPr="00A553DA">
        <w:rPr>
          <w:b/>
        </w:rPr>
        <w:tab/>
        <w:t>C.</w:t>
      </w:r>
      <w:r w:rsidRPr="00A553DA">
        <w:t xml:space="preserve"> 1849650 J.</w:t>
      </w:r>
      <w:r w:rsidRPr="00A553DA">
        <w:rPr>
          <w:b/>
        </w:rPr>
        <w:t xml:space="preserve"> </w:t>
      </w:r>
      <w:r w:rsidRPr="00A553DA">
        <w:rPr>
          <w:b/>
        </w:rPr>
        <w:tab/>
        <w:t>D.</w:t>
      </w:r>
      <w:r w:rsidRPr="00A553DA">
        <w:t xml:space="preserve"> 1743650 J. </w:t>
      </w:r>
    </w:p>
    <w:p w:rsidR="004B7C65" w:rsidRPr="00A553DA" w:rsidRDefault="005722CC" w:rsidP="00A33A72">
      <w:pPr>
        <w:spacing w:after="0"/>
        <w:ind w:left="-5" w:right="0"/>
      </w:pPr>
      <w:r w:rsidRPr="00A553DA">
        <w:rPr>
          <w:b/>
        </w:rPr>
        <w:t>Câu 38.</w:t>
      </w:r>
      <w:r w:rsidRPr="00A553DA">
        <w:t xml:space="preserve"> Một bình nhôm khối lượng 0,5 kg chứa 0,12 kg nước ở nhiệt độ 30</w:t>
      </w:r>
      <w:r w:rsidR="00DA7959">
        <w:rPr>
          <w:vertAlign w:val="superscript"/>
        </w:rPr>
        <w:t>0</w:t>
      </w:r>
      <w:r w:rsidRPr="00A553DA">
        <w:rPr>
          <w:i/>
        </w:rPr>
        <w:t xml:space="preserve">C </w:t>
      </w:r>
      <w:r w:rsidRPr="00A553DA">
        <w:t>. Người ta thả vào bình một miếng sắt khối lượng 0,2 kg đã được nung nóng tới 75</w:t>
      </w:r>
      <w:r w:rsidR="00DA7959">
        <w:rPr>
          <w:vertAlign w:val="superscript"/>
        </w:rPr>
        <w:t>0</w:t>
      </w:r>
      <w:r w:rsidRPr="00A553DA">
        <w:rPr>
          <w:i/>
        </w:rPr>
        <w:t xml:space="preserve">C </w:t>
      </w:r>
      <w:r w:rsidRPr="00A553DA">
        <w:t>. Bỏ qua sự truyền nhiệt ra môi trường bên ngoài. Nhiệt dung riêng của nhôm là 896 J/(kg.K); của nước là 4,18.10</w:t>
      </w:r>
      <w:r w:rsidRPr="00A553DA">
        <w:rPr>
          <w:sz w:val="21"/>
          <w:vertAlign w:val="superscript"/>
        </w:rPr>
        <w:t>3</w:t>
      </w:r>
      <w:r w:rsidRPr="00A553DA">
        <w:t xml:space="preserve"> J/(kg.K); của sắt là 0,46.10</w:t>
      </w:r>
      <w:r w:rsidRPr="00A553DA">
        <w:rPr>
          <w:sz w:val="21"/>
          <w:vertAlign w:val="superscript"/>
        </w:rPr>
        <w:t>3</w:t>
      </w:r>
      <w:r w:rsidRPr="00A553DA">
        <w:t xml:space="preserve"> J/(kg.K). Nhiệt độ của nước khi bắt đầu có sự cân bằng nhiệt </w:t>
      </w:r>
      <w:r w:rsidRPr="00A553DA">
        <w:rPr>
          <w:b/>
        </w:rPr>
        <w:t xml:space="preserve">gần giá trị nào nhất </w:t>
      </w:r>
      <w:r w:rsidRPr="00A553DA">
        <w:t xml:space="preserve">sau đây? </w:t>
      </w:r>
    </w:p>
    <w:p w:rsidR="004B7C65" w:rsidRPr="00A553DA" w:rsidRDefault="005722CC" w:rsidP="00A33A72">
      <w:pPr>
        <w:tabs>
          <w:tab w:val="center" w:pos="3167"/>
          <w:tab w:val="center" w:pos="5693"/>
          <w:tab w:val="center" w:pos="8214"/>
        </w:tabs>
        <w:spacing w:after="0"/>
        <w:ind w:left="-15" w:right="0" w:firstLine="0"/>
        <w:jc w:val="left"/>
      </w:pPr>
      <w:r w:rsidRPr="00A553DA">
        <w:rPr>
          <w:b/>
        </w:rPr>
        <w:t xml:space="preserve"> A.</w:t>
      </w:r>
      <w:r w:rsidRPr="00A553DA">
        <w:t xml:space="preserve"> 49</w:t>
      </w:r>
      <w:r w:rsidR="00DA7959">
        <w:rPr>
          <w:vertAlign w:val="superscript"/>
        </w:rPr>
        <w:t>0</w:t>
      </w:r>
      <w:r w:rsidRPr="00A553DA">
        <w:rPr>
          <w:i/>
        </w:rPr>
        <w:t xml:space="preserve">C </w:t>
      </w:r>
      <w:r w:rsidRPr="00A553DA">
        <w:t xml:space="preserve">. </w:t>
      </w:r>
      <w:r w:rsidRPr="00A553DA">
        <w:tab/>
      </w:r>
      <w:r w:rsidRPr="00A553DA">
        <w:rPr>
          <w:b/>
        </w:rPr>
        <w:t>B.</w:t>
      </w:r>
      <w:r w:rsidRPr="00A553DA">
        <w:t xml:space="preserve"> 34</w:t>
      </w:r>
      <w:r w:rsidR="00DA7959">
        <w:rPr>
          <w:vertAlign w:val="superscript"/>
        </w:rPr>
        <w:t>0</w:t>
      </w:r>
      <w:r w:rsidRPr="00A553DA">
        <w:rPr>
          <w:i/>
        </w:rPr>
        <w:t xml:space="preserve">C </w:t>
      </w:r>
      <w:r w:rsidRPr="00A553DA">
        <w:t xml:space="preserve">. </w:t>
      </w:r>
      <w:r w:rsidRPr="00A553DA">
        <w:tab/>
      </w:r>
      <w:r w:rsidRPr="00A553DA">
        <w:rPr>
          <w:b/>
        </w:rPr>
        <w:t>C.</w:t>
      </w:r>
      <w:r w:rsidRPr="00A553DA">
        <w:t xml:space="preserve"> 38</w:t>
      </w:r>
      <w:r w:rsidR="00DA7959">
        <w:rPr>
          <w:vertAlign w:val="superscript"/>
        </w:rPr>
        <w:t>0</w:t>
      </w:r>
      <w:r w:rsidRPr="00A553DA">
        <w:rPr>
          <w:i/>
        </w:rPr>
        <w:t xml:space="preserve">C </w:t>
      </w:r>
      <w:r w:rsidRPr="00A553DA">
        <w:t xml:space="preserve">. </w:t>
      </w:r>
      <w:r w:rsidRPr="00A553DA">
        <w:tab/>
      </w:r>
      <w:r w:rsidRPr="00A553DA">
        <w:rPr>
          <w:b/>
        </w:rPr>
        <w:t>D.</w:t>
      </w:r>
      <w:r w:rsidRPr="00A553DA">
        <w:t xml:space="preserve"> 35</w:t>
      </w:r>
      <w:r w:rsidR="00DA7959">
        <w:rPr>
          <w:vertAlign w:val="superscript"/>
        </w:rPr>
        <w:t>0</w:t>
      </w:r>
      <w:r w:rsidRPr="00A553DA">
        <w:rPr>
          <w:i/>
        </w:rPr>
        <w:t xml:space="preserve">C </w:t>
      </w:r>
      <w:r w:rsidRPr="00A553DA">
        <w:t xml:space="preserve">. </w:t>
      </w:r>
    </w:p>
    <w:p w:rsidR="004B7C65" w:rsidRPr="00A553DA" w:rsidRDefault="005722CC" w:rsidP="00A33A72">
      <w:pPr>
        <w:spacing w:after="0"/>
        <w:ind w:left="-5" w:right="0"/>
      </w:pPr>
      <w:r w:rsidRPr="00A553DA">
        <w:rPr>
          <w:b/>
        </w:rPr>
        <w:t>Câu 39.</w:t>
      </w:r>
      <w:r w:rsidRPr="00A553DA">
        <w:t xml:space="preserve"> Một nhiệt lượng kế bằng đồng thau khối lượng 128 g chứa 210 g nước ở nhiệt độ </w:t>
      </w:r>
      <w:r w:rsidRPr="00A553DA">
        <w:rPr>
          <w:sz w:val="23"/>
        </w:rPr>
        <w:t>8,4</w:t>
      </w:r>
      <w:r w:rsidR="00DA7959">
        <w:rPr>
          <w:vertAlign w:val="superscript"/>
        </w:rPr>
        <w:t>0</w:t>
      </w:r>
      <w:r w:rsidRPr="00A553DA">
        <w:rPr>
          <w:i/>
          <w:sz w:val="23"/>
        </w:rPr>
        <w:t xml:space="preserve">C </w:t>
      </w:r>
      <w:r w:rsidRPr="00A553DA">
        <w:t>. Người ta thả một miếng kim loại khối lượng 184 g đã nung nóng tới 100</w:t>
      </w:r>
      <w:r w:rsidR="00DA7959">
        <w:rPr>
          <w:vertAlign w:val="superscript"/>
        </w:rPr>
        <w:t>0</w:t>
      </w:r>
      <w:r w:rsidRPr="00A553DA">
        <w:rPr>
          <w:i/>
        </w:rPr>
        <w:t>C</w:t>
      </w:r>
      <w:r w:rsidRPr="00A553DA">
        <w:t xml:space="preserve"> vào nhiệt lượng kế. Biết nhiệt độ khi bắt đầu có sự cân bằng nhiệt là </w:t>
      </w:r>
      <w:r w:rsidRPr="00A553DA">
        <w:rPr>
          <w:sz w:val="23"/>
        </w:rPr>
        <w:t>21,5</w:t>
      </w:r>
      <w:r w:rsidR="00DA7959">
        <w:rPr>
          <w:vertAlign w:val="superscript"/>
        </w:rPr>
        <w:t>0</w:t>
      </w:r>
      <w:r w:rsidRPr="00A553DA">
        <w:rPr>
          <w:i/>
          <w:sz w:val="23"/>
        </w:rPr>
        <w:t xml:space="preserve">C </w:t>
      </w:r>
      <w:r w:rsidRPr="00A553DA">
        <w:t>. Cho nhiệt dung riêng của nước là 4,18.10</w:t>
      </w:r>
      <w:r w:rsidRPr="00A553DA">
        <w:rPr>
          <w:sz w:val="21"/>
          <w:vertAlign w:val="superscript"/>
        </w:rPr>
        <w:t>3</w:t>
      </w:r>
      <w:r w:rsidRPr="00A553DA">
        <w:t xml:space="preserve"> J/(kg.K); của đồng thau là </w:t>
      </w:r>
    </w:p>
    <w:p w:rsidR="004B7C65" w:rsidRPr="00A553DA" w:rsidRDefault="005722CC" w:rsidP="00A33A72">
      <w:pPr>
        <w:spacing w:after="0" w:line="325" w:lineRule="auto"/>
        <w:ind w:left="-5" w:right="0"/>
      </w:pPr>
      <w:r w:rsidRPr="00A553DA">
        <w:lastRenderedPageBreak/>
        <w:t>0,128.10</w:t>
      </w:r>
      <w:r w:rsidRPr="00A553DA">
        <w:rPr>
          <w:sz w:val="21"/>
          <w:vertAlign w:val="superscript"/>
        </w:rPr>
        <w:t>3</w:t>
      </w:r>
      <w:r w:rsidRPr="00A553DA">
        <w:t xml:space="preserve"> J/(kg.K). Bỏ qua sự truyền nhiệt ra môi trường bên ngoài. Nhiệt dung riêng của chất làm miếng kim loại </w:t>
      </w:r>
      <w:r w:rsidRPr="00A553DA">
        <w:rPr>
          <w:b/>
        </w:rPr>
        <w:t xml:space="preserve">gần giá trị nào nhất </w:t>
      </w:r>
      <w:r w:rsidRPr="00A553DA">
        <w:t xml:space="preserve">sau đây? </w:t>
      </w:r>
    </w:p>
    <w:p w:rsidR="004B7C65" w:rsidRPr="00A553DA" w:rsidRDefault="005722CC" w:rsidP="00A33A72">
      <w:pPr>
        <w:tabs>
          <w:tab w:val="center" w:pos="3398"/>
          <w:tab w:val="center" w:pos="5925"/>
          <w:tab w:val="center" w:pos="8445"/>
        </w:tabs>
        <w:spacing w:after="0"/>
        <w:ind w:left="-15" w:right="0" w:firstLine="0"/>
        <w:jc w:val="left"/>
      </w:pPr>
      <w:r w:rsidRPr="00A553DA">
        <w:rPr>
          <w:b/>
        </w:rPr>
        <w:t xml:space="preserve"> A.</w:t>
      </w:r>
      <w:r w:rsidRPr="00A553DA">
        <w:t xml:space="preserve"> 977 J/kg.K. </w:t>
      </w:r>
      <w:r w:rsidRPr="00A553DA">
        <w:tab/>
      </w:r>
      <w:r w:rsidRPr="00A553DA">
        <w:rPr>
          <w:b/>
        </w:rPr>
        <w:t>B.</w:t>
      </w:r>
      <w:r w:rsidRPr="00A553DA">
        <w:t xml:space="preserve"> 787 J/kg.K. </w:t>
      </w:r>
      <w:r w:rsidRPr="00A553DA">
        <w:tab/>
      </w:r>
      <w:r w:rsidRPr="00A553DA">
        <w:rPr>
          <w:b/>
        </w:rPr>
        <w:t>C.</w:t>
      </w:r>
      <w:r w:rsidRPr="00A553DA">
        <w:t xml:space="preserve"> 777 J/kg.K. </w:t>
      </w:r>
      <w:r w:rsidRPr="00A553DA">
        <w:tab/>
      </w:r>
      <w:r w:rsidRPr="00A553DA">
        <w:rPr>
          <w:b/>
        </w:rPr>
        <w:t>D.</w:t>
      </w:r>
      <w:r w:rsidRPr="00A553DA">
        <w:t xml:space="preserve"> 811 J/kg.K. </w:t>
      </w:r>
    </w:p>
    <w:p w:rsidR="004B7C65" w:rsidRPr="00A553DA" w:rsidRDefault="005722CC" w:rsidP="00A33A72">
      <w:pPr>
        <w:spacing w:after="0"/>
        <w:ind w:left="-5" w:right="0"/>
      </w:pPr>
      <w:r w:rsidRPr="00A553DA">
        <w:rPr>
          <w:b/>
        </w:rPr>
        <w:t>Câu 40.</w:t>
      </w:r>
      <w:r w:rsidRPr="00A553DA">
        <w:t xml:space="preserve"> Người ta bỏ một miếng hợp kim chì và kẽm có khối lượng 80g ở nhiệt độ 136</w:t>
      </w:r>
      <w:r w:rsidR="00B46EA9">
        <w:rPr>
          <w:vertAlign w:val="superscript"/>
        </w:rPr>
        <w:t>0</w:t>
      </w:r>
      <w:r w:rsidRPr="00A553DA">
        <w:rPr>
          <w:i/>
        </w:rPr>
        <w:t>C</w:t>
      </w:r>
      <w:r w:rsidRPr="00A553DA">
        <w:t xml:space="preserve"> vào một nhiệt lượng kế có nhiệt dung 50 J/K (nhiệt lượng cần để làm cho vật nóng thêm lên 1K) chứa 100 g nước ở 14</w:t>
      </w:r>
      <w:r w:rsidR="00DA7959">
        <w:rPr>
          <w:vertAlign w:val="superscript"/>
        </w:rPr>
        <w:t>0</w:t>
      </w:r>
      <w:r w:rsidRPr="00A553DA">
        <w:rPr>
          <w:i/>
        </w:rPr>
        <w:t xml:space="preserve">C </w:t>
      </w:r>
      <w:r w:rsidRPr="00A553DA">
        <w:t xml:space="preserve">. </w:t>
      </w:r>
      <w:r w:rsidR="00B46EA9">
        <w:t xml:space="preserve"> </w:t>
      </w:r>
      <w:r w:rsidRPr="00A553DA">
        <w:t>Biết nhiệt độ khi có sự cân bằng nhiệt trong nhiệt lượng kế là 18</w:t>
      </w:r>
      <w:r w:rsidR="00DA7959">
        <w:rPr>
          <w:vertAlign w:val="superscript"/>
        </w:rPr>
        <w:t>0</w:t>
      </w:r>
      <w:r w:rsidRPr="00A553DA">
        <w:rPr>
          <w:i/>
        </w:rPr>
        <w:t xml:space="preserve">C </w:t>
      </w:r>
      <w:r w:rsidRPr="00A553DA">
        <w:t xml:space="preserve">. Bỏ qua sự truyền nhiệt ra môi trường bên ngoài. Cho nhiệt dung riêng của nước là 4180 J/kg.K; của kẽm là 337 J/kg.K; của chì là 126 J/kg.K. Khối  lượng của kẽm và chì trong hợp kim trên lần lượt là </w:t>
      </w:r>
      <w:r w:rsidRPr="00A553DA">
        <w:rPr>
          <w:i/>
        </w:rPr>
        <w:t>m</w:t>
      </w:r>
      <w:r w:rsidRPr="00A553DA">
        <w:rPr>
          <w:i/>
          <w:sz w:val="21"/>
          <w:vertAlign w:val="subscript"/>
        </w:rPr>
        <w:t>k</w:t>
      </w:r>
      <w:r w:rsidRPr="00A553DA">
        <w:t xml:space="preserve"> và </w:t>
      </w:r>
      <w:r w:rsidRPr="00A553DA">
        <w:rPr>
          <w:i/>
        </w:rPr>
        <w:t>m</w:t>
      </w:r>
      <w:r w:rsidRPr="00A553DA">
        <w:rPr>
          <w:i/>
          <w:sz w:val="21"/>
          <w:vertAlign w:val="subscript"/>
        </w:rPr>
        <w:t xml:space="preserve">ch </w:t>
      </w:r>
      <w:r w:rsidRPr="00A553DA">
        <w:t xml:space="preserve">. Giá trị của </w:t>
      </w:r>
      <w:r w:rsidR="00DA7959" w:rsidRPr="00A553DA">
        <w:rPr>
          <w:position w:val="-30"/>
        </w:rPr>
        <w:object w:dxaOrig="440" w:dyaOrig="680">
          <v:shape id="_x0000_i1031" type="#_x0000_t75" style="width:21.75pt;height:33.75pt" o:ole="">
            <v:imagedata r:id="rId8" o:title=""/>
          </v:shape>
          <o:OLEObject Type="Embed" ProgID="Equation.DSMT4" ShapeID="_x0000_i1031" DrawAspect="Content" ObjectID="_1790080477" r:id="rId20"/>
        </w:object>
      </w:r>
      <w:r w:rsidR="00DA7959">
        <w:t xml:space="preserve"> </w:t>
      </w:r>
      <w:r w:rsidR="00DA7959" w:rsidRPr="00A553DA">
        <w:rPr>
          <w:b/>
        </w:rPr>
        <w:t xml:space="preserve">gần giá trị nào nhất </w:t>
      </w:r>
      <w:r w:rsidR="00DA7959" w:rsidRPr="00A553DA">
        <w:t>sau đây?</w:t>
      </w:r>
    </w:p>
    <w:p w:rsidR="004B7C65" w:rsidRPr="00A553DA" w:rsidRDefault="005722CC" w:rsidP="00A33A72">
      <w:pPr>
        <w:tabs>
          <w:tab w:val="center" w:pos="3021"/>
          <w:tab w:val="center" w:pos="5458"/>
          <w:tab w:val="center" w:pos="8068"/>
        </w:tabs>
        <w:spacing w:after="0"/>
        <w:ind w:left="-15" w:right="0" w:firstLine="0"/>
        <w:jc w:val="left"/>
      </w:pPr>
      <w:r w:rsidRPr="00A553DA">
        <w:rPr>
          <w:b/>
        </w:rPr>
        <w:t xml:space="preserve"> A.</w:t>
      </w:r>
      <w:r w:rsidRPr="00A553DA">
        <w:t xml:space="preserve"> 10. </w:t>
      </w:r>
      <w:r w:rsidRPr="00A553DA">
        <w:tab/>
      </w:r>
      <w:r w:rsidRPr="00A553DA">
        <w:rPr>
          <w:b/>
        </w:rPr>
        <w:t>B.</w:t>
      </w:r>
      <w:r w:rsidRPr="00A553DA">
        <w:t xml:space="preserve"> 0,7. </w:t>
      </w:r>
      <w:r w:rsidRPr="00A553DA">
        <w:tab/>
      </w:r>
      <w:r w:rsidRPr="00A553DA">
        <w:rPr>
          <w:b/>
        </w:rPr>
        <w:t>C.</w:t>
      </w:r>
      <w:r w:rsidRPr="00A553DA">
        <w:t xml:space="preserve"> 9. </w:t>
      </w:r>
      <w:r w:rsidRPr="00A553DA">
        <w:tab/>
      </w:r>
      <w:r w:rsidRPr="00A553DA">
        <w:rPr>
          <w:b/>
        </w:rPr>
        <w:t>D.</w:t>
      </w:r>
      <w:r w:rsidRPr="00A553DA">
        <w:t xml:space="preserve"> 0,5. </w:t>
      </w:r>
    </w:p>
    <w:p w:rsidR="004B7C65" w:rsidRPr="00A553DA" w:rsidRDefault="005722CC" w:rsidP="00A33A72">
      <w:pPr>
        <w:spacing w:after="0"/>
        <w:ind w:left="-5" w:right="0"/>
      </w:pPr>
      <w:r w:rsidRPr="00A553DA">
        <w:rPr>
          <w:b/>
        </w:rPr>
        <w:t>Câu 41.</w:t>
      </w:r>
      <w:r w:rsidRPr="00A553DA">
        <w:t xml:space="preserve"> Để xác định nhiệt độ của một cái lò, người ta đưa vào lò một miếng sắt khối lượng 23 g. Khi miếng sắt có nhiệt độ bằng nhiệt độ của lò, người ta lấy ra và thả ngay vào một nhiệt lượng kế chứa 450 g nước ở nhiệt độ 15</w:t>
      </w:r>
      <w:r w:rsidR="00B46EA9">
        <w:rPr>
          <w:vertAlign w:val="superscript"/>
        </w:rPr>
        <w:t>0</w:t>
      </w:r>
      <w:r w:rsidRPr="00A553DA">
        <w:rPr>
          <w:i/>
        </w:rPr>
        <w:t xml:space="preserve">C </w:t>
      </w:r>
      <w:r w:rsidRPr="00A553DA">
        <w:t xml:space="preserve">. Nhiệt độ của nước tăng lên tới </w:t>
      </w:r>
      <w:r w:rsidRPr="00A553DA">
        <w:rPr>
          <w:sz w:val="23"/>
        </w:rPr>
        <w:t>22,5</w:t>
      </w:r>
      <w:r w:rsidR="00B46EA9">
        <w:rPr>
          <w:vertAlign w:val="superscript"/>
        </w:rPr>
        <w:t>0</w:t>
      </w:r>
      <w:r w:rsidRPr="00A553DA">
        <w:rPr>
          <w:i/>
          <w:sz w:val="23"/>
        </w:rPr>
        <w:t xml:space="preserve">C </w:t>
      </w:r>
      <w:r w:rsidRPr="00A553DA">
        <w:t xml:space="preserve">. Bỏ qua sự truyền nhiệt ra môi trường bên ngoài. Biết nhiệt dung riêng của sắt là 478 J/(kg.K), của nước là 4180 J/(kg.K). Nếu bỏ qua sự hấp thụ nhiệt của nhiệt lượng kế thì nhiệt độ của lò </w:t>
      </w:r>
      <w:r w:rsidRPr="00A553DA">
        <w:rPr>
          <w:b/>
        </w:rPr>
        <w:t xml:space="preserve">gần giá trị nào nhất </w:t>
      </w:r>
      <w:r w:rsidRPr="00A553DA">
        <w:t xml:space="preserve">sau đây? </w:t>
      </w:r>
    </w:p>
    <w:p w:rsidR="004B7C65" w:rsidRPr="00A553DA" w:rsidRDefault="005722CC" w:rsidP="00A33A72">
      <w:pPr>
        <w:tabs>
          <w:tab w:val="center" w:pos="3267"/>
          <w:tab w:val="center" w:pos="5794"/>
          <w:tab w:val="center" w:pos="8314"/>
        </w:tabs>
        <w:spacing w:after="0"/>
        <w:ind w:left="-15" w:right="0" w:firstLine="0"/>
        <w:jc w:val="left"/>
      </w:pPr>
      <w:r w:rsidRPr="00A553DA">
        <w:rPr>
          <w:b/>
        </w:rPr>
        <w:t xml:space="preserve"> A.</w:t>
      </w:r>
      <w:r w:rsidRPr="00A553DA">
        <w:t xml:space="preserve"> 1346</w:t>
      </w:r>
      <w:r w:rsidR="0056073C">
        <w:rPr>
          <w:vertAlign w:val="superscript"/>
        </w:rPr>
        <w:t>0</w:t>
      </w:r>
      <w:r w:rsidRPr="00A553DA">
        <w:rPr>
          <w:i/>
        </w:rPr>
        <w:t xml:space="preserve">C </w:t>
      </w:r>
      <w:r w:rsidRPr="00A553DA">
        <w:t xml:space="preserve">. </w:t>
      </w:r>
      <w:r w:rsidRPr="00A553DA">
        <w:tab/>
      </w:r>
      <w:r w:rsidRPr="00A553DA">
        <w:rPr>
          <w:b/>
        </w:rPr>
        <w:t>B.</w:t>
      </w:r>
      <w:r w:rsidRPr="00A553DA">
        <w:t xml:space="preserve"> 1305</w:t>
      </w:r>
      <w:r w:rsidR="0056073C">
        <w:rPr>
          <w:vertAlign w:val="superscript"/>
        </w:rPr>
        <w:t>0</w:t>
      </w:r>
      <w:r w:rsidRPr="00A553DA">
        <w:rPr>
          <w:i/>
        </w:rPr>
        <w:t xml:space="preserve">C </w:t>
      </w:r>
      <w:r w:rsidRPr="00A553DA">
        <w:t xml:space="preserve">. </w:t>
      </w:r>
      <w:r w:rsidRPr="00A553DA">
        <w:tab/>
      </w:r>
      <w:r w:rsidRPr="00A553DA">
        <w:rPr>
          <w:b/>
        </w:rPr>
        <w:t>C.</w:t>
      </w:r>
      <w:r w:rsidRPr="00A553DA">
        <w:t xml:space="preserve"> 1408</w:t>
      </w:r>
      <w:r w:rsidR="0056073C">
        <w:rPr>
          <w:vertAlign w:val="superscript"/>
        </w:rPr>
        <w:t>0</w:t>
      </w:r>
      <w:r w:rsidRPr="00A553DA">
        <w:rPr>
          <w:i/>
        </w:rPr>
        <w:t xml:space="preserve">C </w:t>
      </w:r>
      <w:r w:rsidRPr="00A553DA">
        <w:t xml:space="preserve">. </w:t>
      </w:r>
      <w:r w:rsidRPr="00A553DA">
        <w:tab/>
      </w:r>
      <w:r w:rsidRPr="00A553DA">
        <w:rPr>
          <w:b/>
        </w:rPr>
        <w:t>D.</w:t>
      </w:r>
      <w:r w:rsidRPr="00A553DA">
        <w:t xml:space="preserve"> 1525</w:t>
      </w:r>
      <w:r w:rsidR="0056073C">
        <w:rPr>
          <w:vertAlign w:val="superscript"/>
        </w:rPr>
        <w:t>0</w:t>
      </w:r>
      <w:r w:rsidRPr="00A553DA">
        <w:rPr>
          <w:i/>
        </w:rPr>
        <w:t xml:space="preserve">C </w:t>
      </w:r>
      <w:r w:rsidRPr="00A553DA">
        <w:t xml:space="preserve">. </w:t>
      </w:r>
    </w:p>
    <w:p w:rsidR="004B7C65" w:rsidRPr="00A553DA" w:rsidRDefault="005722CC" w:rsidP="00A33A72">
      <w:pPr>
        <w:spacing w:after="0"/>
        <w:ind w:left="-5" w:right="0"/>
      </w:pPr>
      <w:r w:rsidRPr="00A553DA">
        <w:rPr>
          <w:b/>
        </w:rPr>
        <w:t>Câu 42.</w:t>
      </w:r>
      <w:r w:rsidRPr="00A553DA">
        <w:t xml:space="preserve"> Để xác định nhiệt độ của một cái lò, người ta đưa vào lò một miếng sắt khối lượng 23 g. Khi miếng sắt có nhiệt độ bằng nhiệt độ của lò, người ta lấy ra và thả ngay vào một nhiệt lượng kế chứa 450 g nước ở nhiệt độ 15</w:t>
      </w:r>
      <w:r w:rsidR="00B46EA9">
        <w:rPr>
          <w:vertAlign w:val="superscript"/>
        </w:rPr>
        <w:t>0</w:t>
      </w:r>
      <w:r w:rsidRPr="00A553DA">
        <w:rPr>
          <w:i/>
        </w:rPr>
        <w:t xml:space="preserve">C </w:t>
      </w:r>
      <w:r w:rsidRPr="00A553DA">
        <w:t xml:space="preserve">. Nhiệt độ của nước tăng lên tới </w:t>
      </w:r>
      <w:r w:rsidRPr="00A553DA">
        <w:rPr>
          <w:sz w:val="23"/>
        </w:rPr>
        <w:t>23,5</w:t>
      </w:r>
      <w:r w:rsidR="00B46EA9">
        <w:rPr>
          <w:vertAlign w:val="superscript"/>
        </w:rPr>
        <w:t>0</w:t>
      </w:r>
      <w:r w:rsidRPr="00A553DA">
        <w:rPr>
          <w:i/>
          <w:sz w:val="23"/>
        </w:rPr>
        <w:t xml:space="preserve">C </w:t>
      </w:r>
      <w:r w:rsidRPr="00A553DA">
        <w:t xml:space="preserve">. Biết nhiệt dung riêng của sắt là 478 J/(kg.K), của nước là 4180 J/(kg.K). Nếu bỏ qua sự hấp thụ nhiệt của nhiệt lượng kế thì từ số liệu xác định được nhiệt độ của lò là </w:t>
      </w:r>
      <w:r w:rsidRPr="00A553DA">
        <w:rPr>
          <w:i/>
        </w:rPr>
        <w:t>t</w:t>
      </w:r>
      <w:r w:rsidRPr="00A553DA">
        <w:rPr>
          <w:sz w:val="21"/>
          <w:vertAlign w:val="subscript"/>
        </w:rPr>
        <w:t xml:space="preserve">0 </w:t>
      </w:r>
      <w:r w:rsidRPr="00A553DA">
        <w:t xml:space="preserve">. Thực ra nhiệt lượng kế có khối lượng là 200 g và làm bằng chất có nhiệt dung riêng là 418 J/(kg.K). Hỏi nhiệt độ xác định </w:t>
      </w:r>
      <w:r w:rsidRPr="00A553DA">
        <w:rPr>
          <w:i/>
        </w:rPr>
        <w:t>t</w:t>
      </w:r>
      <w:r w:rsidRPr="00A553DA">
        <w:rPr>
          <w:sz w:val="21"/>
          <w:vertAlign w:val="subscript"/>
        </w:rPr>
        <w:t>0</w:t>
      </w:r>
      <w:r w:rsidRPr="00A553DA">
        <w:t xml:space="preserve"> sai bao nhiêu phần trăm so với nhiệt độ của lò? </w:t>
      </w:r>
    </w:p>
    <w:p w:rsidR="004B7C65" w:rsidRPr="00A553DA" w:rsidRDefault="005722CC" w:rsidP="00A33A72">
      <w:pPr>
        <w:tabs>
          <w:tab w:val="center" w:pos="3151"/>
          <w:tab w:val="center" w:pos="5677"/>
          <w:tab w:val="center" w:pos="8198"/>
        </w:tabs>
        <w:spacing w:after="0"/>
        <w:ind w:left="-15" w:right="0" w:firstLine="0"/>
        <w:jc w:val="left"/>
      </w:pPr>
      <w:r w:rsidRPr="00A553DA">
        <w:rPr>
          <w:b/>
        </w:rPr>
        <w:t xml:space="preserve"> A.</w:t>
      </w:r>
      <w:r w:rsidRPr="00A553DA">
        <w:t xml:space="preserve"> 4,5%. </w:t>
      </w:r>
      <w:r w:rsidRPr="00A553DA">
        <w:tab/>
      </w:r>
      <w:r w:rsidRPr="00A553DA">
        <w:rPr>
          <w:b/>
        </w:rPr>
        <w:t>B.</w:t>
      </w:r>
      <w:r w:rsidRPr="00A553DA">
        <w:t xml:space="preserve"> 8,3 %. </w:t>
      </w:r>
      <w:r w:rsidRPr="00A553DA">
        <w:tab/>
      </w:r>
      <w:r w:rsidRPr="00A553DA">
        <w:rPr>
          <w:b/>
        </w:rPr>
        <w:t>C.</w:t>
      </w:r>
      <w:r w:rsidRPr="00A553DA">
        <w:t xml:space="preserve"> 5,2 %. </w:t>
      </w:r>
      <w:r w:rsidRPr="00A553DA">
        <w:tab/>
      </w:r>
      <w:r w:rsidRPr="00A553DA">
        <w:rPr>
          <w:b/>
        </w:rPr>
        <w:t xml:space="preserve">D. </w:t>
      </w:r>
      <w:r w:rsidRPr="00A553DA">
        <w:t xml:space="preserve">4,2 %. </w:t>
      </w:r>
      <w:r w:rsidR="00B46EA9">
        <w:t xml:space="preserve"> </w:t>
      </w:r>
    </w:p>
    <w:p w:rsidR="004B7C65" w:rsidRPr="00A553DA" w:rsidRDefault="005722CC" w:rsidP="00A33A72">
      <w:pPr>
        <w:spacing w:after="0"/>
        <w:ind w:left="-5" w:right="0"/>
      </w:pPr>
      <w:r w:rsidRPr="00A553DA">
        <w:rPr>
          <w:b/>
        </w:rPr>
        <w:t>Câu 43.</w:t>
      </w:r>
      <w:r w:rsidRPr="00A553DA">
        <w:t xml:space="preserve"> Một bình chứa 14 g khí nitơ ở nhiệt độ 27</w:t>
      </w:r>
      <w:r w:rsidR="0056073C">
        <w:rPr>
          <w:vertAlign w:val="superscript"/>
        </w:rPr>
        <w:t>0</w:t>
      </w:r>
      <w:r w:rsidRPr="00A553DA">
        <w:rPr>
          <w:i/>
        </w:rPr>
        <w:t>C</w:t>
      </w:r>
      <w:r w:rsidRPr="00A553DA">
        <w:t xml:space="preserve"> và áp suất 1 atm. Sau khi hơ nóng, áp suất trong bình chứa khí tăng lên tới 4 atm. Biết nhiệt dung riêng của nitơ trong quá trình nung nóng đẳng tích là </w:t>
      </w:r>
      <w:r w:rsidRPr="00A553DA">
        <w:rPr>
          <w:i/>
        </w:rPr>
        <w:t>c</w:t>
      </w:r>
      <w:r w:rsidRPr="00A553DA">
        <w:rPr>
          <w:i/>
          <w:sz w:val="21"/>
          <w:vertAlign w:val="subscript"/>
        </w:rPr>
        <w:t xml:space="preserve">v </w:t>
      </w:r>
      <w:r w:rsidRPr="00A553DA">
        <w:rPr>
          <w:rFonts w:eastAsia="Segoe UI Symbol"/>
        </w:rPr>
        <w:t xml:space="preserve">= </w:t>
      </w:r>
      <w:r w:rsidRPr="00A553DA">
        <w:t xml:space="preserve">742 </w:t>
      </w:r>
    </w:p>
    <w:p w:rsidR="004B7C65" w:rsidRPr="00A553DA" w:rsidRDefault="005722CC" w:rsidP="00A33A72">
      <w:pPr>
        <w:spacing w:after="0" w:line="221" w:lineRule="auto"/>
        <w:ind w:left="-5" w:right="0"/>
      </w:pPr>
      <w:r w:rsidRPr="00A553DA">
        <w:t xml:space="preserve">J/(kg.K). Coi sự nở vì nhiệt của bình là không đáng kể. Nhiệt lượng cần cung cấp cho khí nitơ là Q và độ tăng nội năng của khí là </w:t>
      </w:r>
      <w:r w:rsidR="0056073C">
        <w:t>Δ</w:t>
      </w:r>
      <w:r w:rsidRPr="00A553DA">
        <w:rPr>
          <w:i/>
        </w:rPr>
        <w:t xml:space="preserve">U </w:t>
      </w:r>
      <w:r w:rsidRPr="00A553DA">
        <w:t xml:space="preserve">. Giá trị của </w:t>
      </w:r>
      <w:r w:rsidRPr="00A553DA">
        <w:rPr>
          <w:rFonts w:eastAsia="Segoe UI Symbol"/>
          <w:sz w:val="31"/>
        </w:rPr>
        <w:t>(</w:t>
      </w:r>
      <w:r w:rsidRPr="00A553DA">
        <w:rPr>
          <w:i/>
        </w:rPr>
        <w:t>Q</w:t>
      </w:r>
      <w:r w:rsidR="0056073C">
        <w:rPr>
          <w:rFonts w:eastAsia="Segoe UI Symbol"/>
        </w:rPr>
        <w:t>+Δ</w:t>
      </w:r>
      <w:r w:rsidRPr="00A553DA">
        <w:rPr>
          <w:i/>
        </w:rPr>
        <w:t>U</w:t>
      </w:r>
      <w:r w:rsidRPr="00A553DA">
        <w:rPr>
          <w:rFonts w:eastAsia="Segoe UI Symbol"/>
          <w:sz w:val="31"/>
        </w:rPr>
        <w:t>)</w:t>
      </w:r>
      <w:r w:rsidRPr="00A553DA">
        <w:t xml:space="preserve"> </w:t>
      </w:r>
      <w:r w:rsidRPr="00A553DA">
        <w:rPr>
          <w:b/>
        </w:rPr>
        <w:t xml:space="preserve">gần giá trị nào nhất </w:t>
      </w:r>
      <w:r w:rsidRPr="00A553DA">
        <w:t xml:space="preserve">sau đây? </w:t>
      </w:r>
    </w:p>
    <w:p w:rsidR="004B7C65" w:rsidRPr="00A553DA" w:rsidRDefault="00B871E9" w:rsidP="00A33A72">
      <w:pPr>
        <w:spacing w:after="0"/>
        <w:ind w:left="293" w:right="0" w:hanging="293"/>
      </w:pPr>
      <w:r>
        <w:rPr>
          <w:b/>
          <w:bCs/>
          <w:szCs w:val="24"/>
          <w:u w:color="000000"/>
        </w:rPr>
        <w:t xml:space="preserve">A. </w:t>
      </w:r>
      <w:r w:rsidR="005722CC" w:rsidRPr="00A553DA">
        <w:t xml:space="preserve">19 kJ. </w:t>
      </w:r>
      <w:r w:rsidR="005722CC" w:rsidRPr="00A553DA">
        <w:tab/>
      </w:r>
      <w:r w:rsidR="005722CC" w:rsidRPr="00A553DA">
        <w:rPr>
          <w:b/>
        </w:rPr>
        <w:t>B.</w:t>
      </w:r>
      <w:r w:rsidR="005722CC" w:rsidRPr="00A553DA">
        <w:t xml:space="preserve"> 25 kJ. </w:t>
      </w:r>
      <w:r w:rsidR="005722CC" w:rsidRPr="00A553DA">
        <w:tab/>
      </w:r>
      <w:r w:rsidR="005722CC" w:rsidRPr="00A553DA">
        <w:rPr>
          <w:b/>
        </w:rPr>
        <w:t>C.</w:t>
      </w:r>
      <w:r w:rsidR="005722CC" w:rsidRPr="00A553DA">
        <w:t xml:space="preserve"> 9 kJ. </w:t>
      </w:r>
      <w:r w:rsidR="005722CC" w:rsidRPr="00A553DA">
        <w:tab/>
      </w:r>
      <w:r w:rsidR="005722CC" w:rsidRPr="00A553DA">
        <w:rPr>
          <w:b/>
        </w:rPr>
        <w:t>D.</w:t>
      </w:r>
      <w:r w:rsidR="005722CC" w:rsidRPr="00A553DA">
        <w:t xml:space="preserve"> 12 kJ. </w:t>
      </w:r>
    </w:p>
    <w:p w:rsidR="004B7C65" w:rsidRPr="00A553DA" w:rsidRDefault="005722CC" w:rsidP="00A33A72">
      <w:pPr>
        <w:spacing w:after="0" w:line="326" w:lineRule="auto"/>
        <w:ind w:left="-5" w:right="0"/>
      </w:pPr>
      <w:r w:rsidRPr="00A553DA">
        <w:rPr>
          <w:b/>
        </w:rPr>
        <w:t xml:space="preserve">Câu 44. </w:t>
      </w:r>
      <w:r w:rsidRPr="00A553DA">
        <w:t xml:space="preserve">Biết nhiệt nóng chảy riêng của nước đá là </w:t>
      </w:r>
      <w:r w:rsidR="0056073C">
        <w:t>λ</w:t>
      </w:r>
      <w:r w:rsidRPr="00A553DA">
        <w:rPr>
          <w:rFonts w:eastAsia="Segoe UI Symbol"/>
          <w:sz w:val="26"/>
        </w:rPr>
        <w:t>=</w:t>
      </w:r>
      <w:r w:rsidRPr="00A553DA">
        <w:rPr>
          <w:sz w:val="26"/>
        </w:rPr>
        <w:t>3410</w:t>
      </w:r>
      <w:r w:rsidRPr="00A553DA">
        <w:rPr>
          <w:i/>
          <w:sz w:val="26"/>
        </w:rPr>
        <w:t xml:space="preserve">, . </w:t>
      </w:r>
      <w:r w:rsidRPr="00A553DA">
        <w:rPr>
          <w:sz w:val="22"/>
          <w:vertAlign w:val="superscript"/>
        </w:rPr>
        <w:t>5</w:t>
      </w:r>
      <w:r w:rsidRPr="00A553DA">
        <w:t>J/kg. Nhiệt lượng Q cần cung cấp để làm nóng chảy 100 g nước đá ở 0</w:t>
      </w:r>
      <w:r w:rsidRPr="00A553DA">
        <w:rPr>
          <w:vertAlign w:val="superscript"/>
        </w:rPr>
        <w:t>0</w:t>
      </w:r>
      <w:r w:rsidRPr="00A553DA">
        <w:t>C bằng</w:t>
      </w:r>
      <w:r w:rsidRPr="00A553DA">
        <w:rPr>
          <w:b/>
        </w:rPr>
        <w:t xml:space="preserve"> </w:t>
      </w:r>
    </w:p>
    <w:p w:rsidR="004B7C65" w:rsidRPr="00A553DA" w:rsidRDefault="005722CC" w:rsidP="00A33A72">
      <w:pPr>
        <w:tabs>
          <w:tab w:val="center" w:pos="3423"/>
          <w:tab w:val="center" w:pos="5921"/>
          <w:tab w:val="center" w:pos="8463"/>
        </w:tabs>
        <w:spacing w:after="0"/>
        <w:ind w:left="-15" w:right="0" w:firstLine="0"/>
        <w:jc w:val="left"/>
      </w:pPr>
      <w:r w:rsidRPr="00A553DA">
        <w:rPr>
          <w:b/>
        </w:rPr>
        <w:t>A.</w:t>
      </w:r>
      <w:r w:rsidRPr="00A553DA">
        <w:t>0,34.10</w:t>
      </w:r>
      <w:r w:rsidRPr="00A553DA">
        <w:rPr>
          <w:vertAlign w:val="superscript"/>
        </w:rPr>
        <w:t xml:space="preserve">3 </w:t>
      </w:r>
      <w:r w:rsidRPr="00A553DA">
        <w:t>J.</w:t>
      </w:r>
      <w:r w:rsidRPr="00A553DA">
        <w:rPr>
          <w:b/>
        </w:rPr>
        <w:t xml:space="preserve"> </w:t>
      </w:r>
      <w:r w:rsidRPr="00A553DA">
        <w:rPr>
          <w:b/>
        </w:rPr>
        <w:tab/>
        <w:t>B.</w:t>
      </w:r>
      <w:r w:rsidRPr="00A553DA">
        <w:t>340.10</w:t>
      </w:r>
      <w:r w:rsidRPr="00A553DA">
        <w:rPr>
          <w:vertAlign w:val="superscript"/>
        </w:rPr>
        <w:t>5</w:t>
      </w:r>
      <w:r w:rsidRPr="00A553DA">
        <w:t xml:space="preserve"> J.</w:t>
      </w:r>
      <w:r w:rsidRPr="00A553DA">
        <w:rPr>
          <w:b/>
        </w:rPr>
        <w:t xml:space="preserve"> </w:t>
      </w:r>
      <w:r w:rsidRPr="00A553DA">
        <w:rPr>
          <w:b/>
        </w:rPr>
        <w:tab/>
        <w:t>C.</w:t>
      </w:r>
      <w:r w:rsidRPr="00A553DA">
        <w:t>34.10</w:t>
      </w:r>
      <w:r w:rsidRPr="00A553DA">
        <w:rPr>
          <w:vertAlign w:val="superscript"/>
        </w:rPr>
        <w:t>7</w:t>
      </w:r>
      <w:r w:rsidRPr="00A553DA">
        <w:t xml:space="preserve"> J.</w:t>
      </w:r>
      <w:r w:rsidRPr="00A553DA">
        <w:rPr>
          <w:b/>
        </w:rPr>
        <w:t xml:space="preserve"> </w:t>
      </w:r>
      <w:r w:rsidRPr="00A553DA">
        <w:rPr>
          <w:b/>
        </w:rPr>
        <w:tab/>
        <w:t>D.</w:t>
      </w:r>
      <w:r w:rsidRPr="00A553DA">
        <w:t>34.10</w:t>
      </w:r>
      <w:r w:rsidRPr="00A553DA">
        <w:rPr>
          <w:vertAlign w:val="superscript"/>
        </w:rPr>
        <w:t xml:space="preserve">3 </w:t>
      </w:r>
      <w:r w:rsidRPr="00A553DA">
        <w:t xml:space="preserve">J. </w:t>
      </w:r>
    </w:p>
    <w:p w:rsidR="004B7C65" w:rsidRPr="00A553DA" w:rsidRDefault="005722CC" w:rsidP="00A33A72">
      <w:pPr>
        <w:spacing w:after="0" w:line="325" w:lineRule="auto"/>
        <w:ind w:left="-5" w:right="0"/>
      </w:pPr>
      <w:r w:rsidRPr="00A553DA">
        <w:rPr>
          <w:b/>
        </w:rPr>
        <w:t xml:space="preserve">Câu 45. </w:t>
      </w:r>
      <w:r w:rsidRPr="00A553DA">
        <w:t xml:space="preserve">Biết nhiệt hóa hơi riêng của nước là </w:t>
      </w:r>
      <w:r w:rsidRPr="00A553DA">
        <w:rPr>
          <w:i/>
          <w:sz w:val="26"/>
        </w:rPr>
        <w:t xml:space="preserve">L </w:t>
      </w:r>
      <w:r w:rsidRPr="00A553DA">
        <w:rPr>
          <w:rFonts w:eastAsia="Segoe UI Symbol"/>
          <w:sz w:val="26"/>
        </w:rPr>
        <w:t>=</w:t>
      </w:r>
      <w:r w:rsidRPr="00A553DA">
        <w:rPr>
          <w:sz w:val="26"/>
        </w:rPr>
        <w:t>2</w:t>
      </w:r>
      <w:r w:rsidR="0056073C">
        <w:rPr>
          <w:sz w:val="26"/>
        </w:rPr>
        <w:t>,</w:t>
      </w:r>
      <w:r w:rsidRPr="00A553DA">
        <w:rPr>
          <w:sz w:val="26"/>
        </w:rPr>
        <w:t>310</w:t>
      </w:r>
      <w:r w:rsidRPr="00A553DA">
        <w:rPr>
          <w:sz w:val="22"/>
          <w:vertAlign w:val="superscript"/>
        </w:rPr>
        <w:t xml:space="preserve">6 </w:t>
      </w:r>
      <w:r w:rsidRPr="00A553DA">
        <w:t>J/kg. Nhiệt lượng cần cung cấp để làm bay hơi hoàn toàn 100 g nước ở 100</w:t>
      </w:r>
      <w:r w:rsidRPr="00A553DA">
        <w:rPr>
          <w:vertAlign w:val="superscript"/>
        </w:rPr>
        <w:t>0</w:t>
      </w:r>
      <w:r w:rsidRPr="00A553DA">
        <w:t>C là</w:t>
      </w:r>
      <w:r w:rsidRPr="00A553DA">
        <w:rPr>
          <w:b/>
        </w:rPr>
        <w:t xml:space="preserve"> </w:t>
      </w:r>
    </w:p>
    <w:p w:rsidR="004B7C65" w:rsidRPr="00A553DA" w:rsidRDefault="005722CC" w:rsidP="00A33A72">
      <w:pPr>
        <w:tabs>
          <w:tab w:val="center" w:pos="1030"/>
          <w:tab w:val="center" w:pos="3326"/>
          <w:tab w:val="center" w:pos="4002"/>
          <w:tab w:val="center" w:pos="5853"/>
          <w:tab w:val="center" w:pos="6507"/>
          <w:tab w:val="center" w:pos="8469"/>
          <w:tab w:val="center" w:pos="8706"/>
          <w:tab w:val="center" w:pos="9188"/>
        </w:tabs>
        <w:spacing w:after="0" w:line="259" w:lineRule="auto"/>
        <w:ind w:left="0" w:right="0" w:firstLine="0"/>
        <w:jc w:val="left"/>
      </w:pPr>
      <w:r w:rsidRPr="00A553DA">
        <w:rPr>
          <w:b/>
          <w:sz w:val="37"/>
          <w:vertAlign w:val="subscript"/>
        </w:rPr>
        <w:t>A.</w:t>
      </w:r>
      <w:r w:rsidR="0056073C">
        <w:rPr>
          <w:sz w:val="26"/>
        </w:rPr>
        <w:t>23.10</w:t>
      </w:r>
      <w:r w:rsidR="0056073C">
        <w:rPr>
          <w:sz w:val="26"/>
          <w:vertAlign w:val="superscript"/>
        </w:rPr>
        <w:t>6</w:t>
      </w:r>
      <w:r w:rsidRPr="00A553DA">
        <w:rPr>
          <w:i/>
          <w:sz w:val="26"/>
        </w:rPr>
        <w:t xml:space="preserve">J </w:t>
      </w:r>
      <w:r w:rsidRPr="00A553DA">
        <w:t>.</w:t>
      </w:r>
      <w:r w:rsidRPr="00A553DA">
        <w:rPr>
          <w:b/>
        </w:rPr>
        <w:t xml:space="preserve"> </w:t>
      </w:r>
      <w:r w:rsidRPr="00A553DA">
        <w:rPr>
          <w:b/>
        </w:rPr>
        <w:tab/>
        <w:t>B.</w:t>
      </w:r>
      <w:r w:rsidRPr="00A553DA">
        <w:rPr>
          <w:sz w:val="37"/>
          <w:vertAlign w:val="subscript"/>
        </w:rPr>
        <w:t xml:space="preserve"> </w:t>
      </w:r>
      <w:r w:rsidRPr="00A553DA">
        <w:rPr>
          <w:sz w:val="26"/>
        </w:rPr>
        <w:t>2</w:t>
      </w:r>
      <w:r w:rsidR="0056073C">
        <w:rPr>
          <w:sz w:val="26"/>
        </w:rPr>
        <w:t>,</w:t>
      </w:r>
      <w:r w:rsidRPr="00A553DA">
        <w:rPr>
          <w:sz w:val="26"/>
        </w:rPr>
        <w:t>3</w:t>
      </w:r>
      <w:r w:rsidR="0056073C">
        <w:rPr>
          <w:sz w:val="26"/>
        </w:rPr>
        <w:t>.</w:t>
      </w:r>
      <w:r w:rsidRPr="00A553DA">
        <w:rPr>
          <w:sz w:val="26"/>
        </w:rPr>
        <w:t>10</w:t>
      </w:r>
      <w:r w:rsidRPr="00A553DA">
        <w:rPr>
          <w:sz w:val="22"/>
          <w:vertAlign w:val="superscript"/>
        </w:rPr>
        <w:t>5</w:t>
      </w:r>
      <w:r w:rsidRPr="00A553DA">
        <w:rPr>
          <w:i/>
          <w:sz w:val="26"/>
        </w:rPr>
        <w:t xml:space="preserve">J </w:t>
      </w:r>
      <w:r w:rsidRPr="00A553DA">
        <w:rPr>
          <w:sz w:val="37"/>
          <w:vertAlign w:val="subscript"/>
        </w:rPr>
        <w:t>.</w:t>
      </w:r>
      <w:r w:rsidRPr="00A553DA">
        <w:rPr>
          <w:b/>
        </w:rPr>
        <w:t xml:space="preserve"> </w:t>
      </w:r>
      <w:r w:rsidR="0056073C">
        <w:rPr>
          <w:b/>
        </w:rPr>
        <w:t xml:space="preserve">  </w:t>
      </w:r>
      <w:r w:rsidRPr="00A553DA">
        <w:rPr>
          <w:b/>
        </w:rPr>
        <w:tab/>
      </w:r>
      <w:r w:rsidRPr="00A553DA">
        <w:rPr>
          <w:b/>
          <w:sz w:val="37"/>
          <w:vertAlign w:val="subscript"/>
        </w:rPr>
        <w:t>C.</w:t>
      </w:r>
      <w:r w:rsidRPr="00A553DA">
        <w:rPr>
          <w:sz w:val="26"/>
        </w:rPr>
        <w:t>2</w:t>
      </w:r>
      <w:r w:rsidR="0056073C">
        <w:rPr>
          <w:sz w:val="26"/>
        </w:rPr>
        <w:t>,</w:t>
      </w:r>
      <w:r w:rsidRPr="00A553DA">
        <w:rPr>
          <w:sz w:val="26"/>
        </w:rPr>
        <w:t>3</w:t>
      </w:r>
      <w:r w:rsidR="0056073C">
        <w:rPr>
          <w:sz w:val="26"/>
        </w:rPr>
        <w:t>.10</w:t>
      </w:r>
      <w:r w:rsidRPr="00A553DA">
        <w:rPr>
          <w:i/>
          <w:sz w:val="26"/>
        </w:rPr>
        <w:t>.</w:t>
      </w:r>
      <w:r w:rsidRPr="00A553DA">
        <w:rPr>
          <w:i/>
          <w:sz w:val="26"/>
        </w:rPr>
        <w:tab/>
      </w:r>
      <w:r w:rsidRPr="00A553DA">
        <w:rPr>
          <w:sz w:val="22"/>
          <w:vertAlign w:val="superscript"/>
        </w:rPr>
        <w:t>6</w:t>
      </w:r>
      <w:r w:rsidRPr="00A553DA">
        <w:rPr>
          <w:i/>
          <w:sz w:val="26"/>
        </w:rPr>
        <w:t xml:space="preserve">J </w:t>
      </w:r>
      <w:r w:rsidRPr="00A553DA">
        <w:rPr>
          <w:sz w:val="37"/>
          <w:vertAlign w:val="subscript"/>
        </w:rPr>
        <w:t>.</w:t>
      </w:r>
      <w:r w:rsidRPr="00A553DA">
        <w:rPr>
          <w:b/>
        </w:rPr>
        <w:t xml:space="preserve"> </w:t>
      </w:r>
      <w:r w:rsidRPr="00A553DA">
        <w:rPr>
          <w:b/>
        </w:rPr>
        <w:tab/>
      </w:r>
      <w:r w:rsidRPr="00A553DA">
        <w:rPr>
          <w:b/>
          <w:sz w:val="37"/>
          <w:vertAlign w:val="subscript"/>
        </w:rPr>
        <w:t>D.</w:t>
      </w:r>
      <w:r w:rsidR="0056073C">
        <w:rPr>
          <w:b/>
          <w:sz w:val="37"/>
          <w:vertAlign w:val="subscript"/>
        </w:rPr>
        <w:t xml:space="preserve"> </w:t>
      </w:r>
      <w:r w:rsidRPr="00A553DA">
        <w:rPr>
          <w:sz w:val="26"/>
        </w:rPr>
        <w:t>0</w:t>
      </w:r>
      <w:r w:rsidR="0056073C">
        <w:rPr>
          <w:sz w:val="26"/>
        </w:rPr>
        <w:t>,</w:t>
      </w:r>
      <w:r w:rsidRPr="00A553DA">
        <w:rPr>
          <w:sz w:val="26"/>
        </w:rPr>
        <w:t>23</w:t>
      </w:r>
      <w:r w:rsidR="0056073C">
        <w:rPr>
          <w:sz w:val="26"/>
        </w:rPr>
        <w:t>.</w:t>
      </w:r>
      <w:r w:rsidRPr="00A553DA">
        <w:rPr>
          <w:sz w:val="26"/>
        </w:rPr>
        <w:t>10</w:t>
      </w:r>
      <w:r w:rsidRPr="00A553DA">
        <w:rPr>
          <w:i/>
          <w:sz w:val="26"/>
        </w:rPr>
        <w:tab/>
      </w:r>
      <w:r w:rsidRPr="00A553DA">
        <w:rPr>
          <w:sz w:val="22"/>
          <w:vertAlign w:val="superscript"/>
        </w:rPr>
        <w:t>4</w:t>
      </w:r>
      <w:r w:rsidRPr="00A553DA">
        <w:rPr>
          <w:i/>
          <w:sz w:val="26"/>
        </w:rPr>
        <w:t xml:space="preserve">J </w:t>
      </w:r>
      <w:r w:rsidRPr="00A553DA">
        <w:rPr>
          <w:sz w:val="37"/>
          <w:vertAlign w:val="subscript"/>
        </w:rPr>
        <w:t>.</w:t>
      </w:r>
      <w:r w:rsidRPr="00A553DA">
        <w:t xml:space="preserve"> </w:t>
      </w:r>
    </w:p>
    <w:p w:rsidR="004B7C65" w:rsidRPr="00A553DA" w:rsidRDefault="005722CC" w:rsidP="00A33A72">
      <w:pPr>
        <w:spacing w:after="0"/>
        <w:ind w:left="-5" w:right="0"/>
      </w:pPr>
      <w:r w:rsidRPr="00A553DA">
        <w:rPr>
          <w:b/>
        </w:rPr>
        <w:t xml:space="preserve">Câu 46. </w:t>
      </w:r>
      <w:r w:rsidRPr="00A553DA">
        <w:t xml:space="preserve">Bạn A muốn đun sôi 1,5 lít nước bằng bếp gas. Do sơ suất nên bạn quên không tắt bếp khi nước sôi. </w:t>
      </w:r>
    </w:p>
    <w:p w:rsidR="004B7C65" w:rsidRPr="00A553DA" w:rsidRDefault="005722CC" w:rsidP="00A33A72">
      <w:pPr>
        <w:spacing w:after="0"/>
        <w:ind w:left="-5" w:right="0"/>
      </w:pPr>
      <w:r w:rsidRPr="00A553DA">
        <w:t>Tính nhiệt lượng đã làm hóa hơi 1 lít nước trong ấm do sơ suất đó. Biết nhiệt hóa hơi riêng của nước là 2,3.10</w:t>
      </w:r>
      <w:r w:rsidRPr="00A553DA">
        <w:rPr>
          <w:vertAlign w:val="superscript"/>
        </w:rPr>
        <w:t>6</w:t>
      </w:r>
      <w:r w:rsidRPr="00A553DA">
        <w:t xml:space="preserve"> J/kg và khối lượng riêng của nước là 10</w:t>
      </w:r>
      <w:r w:rsidRPr="00A553DA">
        <w:rPr>
          <w:vertAlign w:val="superscript"/>
        </w:rPr>
        <w:t>3</w:t>
      </w:r>
      <w:r w:rsidRPr="00A553DA">
        <w:t xml:space="preserve"> kg/m</w:t>
      </w:r>
      <w:r w:rsidRPr="00A553DA">
        <w:rPr>
          <w:vertAlign w:val="superscript"/>
        </w:rPr>
        <w:t xml:space="preserve">3 </w:t>
      </w:r>
    </w:p>
    <w:p w:rsidR="004B7C65" w:rsidRPr="00A553DA" w:rsidRDefault="005722CC" w:rsidP="00A33A72">
      <w:pPr>
        <w:tabs>
          <w:tab w:val="center" w:pos="1440"/>
          <w:tab w:val="center" w:pos="2749"/>
          <w:tab w:val="center" w:pos="3601"/>
          <w:tab w:val="center" w:pos="5095"/>
          <w:tab w:val="center" w:pos="6481"/>
          <w:tab w:val="center" w:pos="7826"/>
        </w:tabs>
        <w:spacing w:after="0"/>
        <w:ind w:left="-15" w:right="0" w:firstLine="0"/>
        <w:jc w:val="left"/>
      </w:pPr>
      <w:r w:rsidRPr="00A553DA">
        <w:rPr>
          <w:b/>
        </w:rPr>
        <w:t>A.</w:t>
      </w:r>
      <w:r w:rsidRPr="00A553DA">
        <w:t>3,45.10</w:t>
      </w:r>
      <w:r w:rsidRPr="00A553DA">
        <w:rPr>
          <w:vertAlign w:val="superscript"/>
        </w:rPr>
        <w:t>6</w:t>
      </w:r>
      <w:r w:rsidRPr="00A553DA">
        <w:t xml:space="preserve">J. </w:t>
      </w:r>
      <w:r w:rsidRPr="00A553DA">
        <w:tab/>
        <w:t xml:space="preserve"> </w:t>
      </w:r>
      <w:r w:rsidRPr="00A553DA">
        <w:tab/>
      </w:r>
      <w:r w:rsidRPr="00A553DA">
        <w:rPr>
          <w:b/>
        </w:rPr>
        <w:t>B.</w:t>
      </w:r>
      <w:r w:rsidRPr="00A553DA">
        <w:t xml:space="preserve"> 1,5.10</w:t>
      </w:r>
      <w:r w:rsidRPr="00A553DA">
        <w:rPr>
          <w:vertAlign w:val="superscript"/>
        </w:rPr>
        <w:t>6</w:t>
      </w:r>
      <w:r w:rsidRPr="00A553DA">
        <w:t xml:space="preserve"> J. </w:t>
      </w:r>
      <w:r w:rsidRPr="00A553DA">
        <w:tab/>
        <w:t xml:space="preserve"> </w:t>
      </w:r>
      <w:r w:rsidRPr="00A553DA">
        <w:tab/>
        <w:t xml:space="preserve">      </w:t>
      </w:r>
      <w:r w:rsidRPr="00A553DA">
        <w:rPr>
          <w:b/>
        </w:rPr>
        <w:t>C.</w:t>
      </w:r>
      <w:r w:rsidRPr="00A553DA">
        <w:t xml:space="preserve"> 2,3.10</w:t>
      </w:r>
      <w:r w:rsidRPr="00A553DA">
        <w:rPr>
          <w:vertAlign w:val="superscript"/>
        </w:rPr>
        <w:t>6</w:t>
      </w:r>
      <w:r w:rsidRPr="00A553DA">
        <w:t xml:space="preserve"> J. </w:t>
      </w:r>
      <w:r w:rsidRPr="00A553DA">
        <w:tab/>
        <w:t xml:space="preserve"> </w:t>
      </w:r>
      <w:r w:rsidRPr="00A553DA">
        <w:tab/>
      </w:r>
      <w:r w:rsidRPr="00A553DA">
        <w:rPr>
          <w:b/>
        </w:rPr>
        <w:t>D.</w:t>
      </w:r>
      <w:r w:rsidRPr="00A553DA">
        <w:t>1,53.10</w:t>
      </w:r>
      <w:r w:rsidRPr="00A553DA">
        <w:rPr>
          <w:vertAlign w:val="superscript"/>
        </w:rPr>
        <w:t>6</w:t>
      </w:r>
      <w:r w:rsidRPr="00A553DA">
        <w:t xml:space="preserve"> J. </w:t>
      </w:r>
    </w:p>
    <w:p w:rsidR="00A33A72" w:rsidRDefault="005722CC" w:rsidP="00A33A72">
      <w:pPr>
        <w:spacing w:after="0"/>
        <w:ind w:left="-5" w:right="0"/>
      </w:pPr>
      <w:r w:rsidRPr="00A553DA">
        <w:rPr>
          <w:b/>
        </w:rPr>
        <w:t xml:space="preserve">Câu 47. </w:t>
      </w:r>
      <w:r w:rsidRPr="00A553DA">
        <w:t>Hình bên dưới là các dụng cụ để đo nhiệt dung riêng của nước:</w:t>
      </w:r>
      <w:r w:rsidR="00A33A72">
        <w:t xml:space="preserve"> </w:t>
      </w:r>
    </w:p>
    <w:p w:rsidR="00A33A72" w:rsidRDefault="00A33A72" w:rsidP="00A33A72">
      <w:pPr>
        <w:spacing w:after="0"/>
        <w:ind w:left="-5" w:right="0"/>
      </w:pPr>
      <w:r w:rsidRPr="00A553DA">
        <w:rPr>
          <w:noProof/>
        </w:rPr>
        <w:lastRenderedPageBreak/>
        <w:drawing>
          <wp:inline distT="0" distB="0" distL="0" distR="0" wp14:anchorId="4FCF25CD" wp14:editId="58E9FAD8">
            <wp:extent cx="3286800" cy="1562400"/>
            <wp:effectExtent l="0" t="0" r="8890" b="0"/>
            <wp:docPr id="4521" name="Picture 4521"/>
            <wp:cNvGraphicFramePr/>
            <a:graphic xmlns:a="http://schemas.openxmlformats.org/drawingml/2006/main">
              <a:graphicData uri="http://schemas.openxmlformats.org/drawingml/2006/picture">
                <pic:pic xmlns:pic="http://schemas.openxmlformats.org/drawingml/2006/picture">
                  <pic:nvPicPr>
                    <pic:cNvPr id="4521" name="Picture 4521"/>
                    <pic:cNvPicPr/>
                  </pic:nvPicPr>
                  <pic:blipFill>
                    <a:blip r:embed="rId21">
                      <a:extLst>
                        <a:ext uri="{28A0092B-C50C-407E-A947-70E740481C1C}">
                          <a14:useLocalDpi xmlns:a14="http://schemas.microsoft.com/office/drawing/2010/main" val="0"/>
                        </a:ext>
                      </a:extLst>
                    </a:blip>
                    <a:stretch>
                      <a:fillRect/>
                    </a:stretch>
                  </pic:blipFill>
                  <pic:spPr>
                    <a:xfrm>
                      <a:off x="0" y="0"/>
                      <a:ext cx="3286800" cy="1562400"/>
                    </a:xfrm>
                    <a:prstGeom prst="rect">
                      <a:avLst/>
                    </a:prstGeom>
                  </pic:spPr>
                </pic:pic>
              </a:graphicData>
            </a:graphic>
          </wp:inline>
        </w:drawing>
      </w:r>
    </w:p>
    <w:p w:rsidR="004B7C65" w:rsidRPr="00A553DA" w:rsidRDefault="005722CC" w:rsidP="00A33A72">
      <w:pPr>
        <w:spacing w:after="0"/>
        <w:ind w:left="-5" w:right="0"/>
      </w:pPr>
      <w:r w:rsidRPr="00A553DA">
        <w:t xml:space="preserve">Hãy cho biết dụng cụ số (3) là </w:t>
      </w:r>
    </w:p>
    <w:p w:rsidR="004B7C65" w:rsidRPr="00A553DA" w:rsidRDefault="005722CC" w:rsidP="00A33A72">
      <w:pPr>
        <w:tabs>
          <w:tab w:val="center" w:pos="3564"/>
          <w:tab w:val="center" w:pos="5387"/>
        </w:tabs>
        <w:spacing w:after="0"/>
        <w:ind w:left="-15" w:right="0" w:firstLine="0"/>
        <w:jc w:val="left"/>
      </w:pPr>
      <w:r w:rsidRPr="00A553DA">
        <w:t>A. Biến thế nguồn.</w:t>
      </w:r>
      <w:r w:rsidRPr="00A553DA">
        <w:rPr>
          <w:b/>
        </w:rPr>
        <w:t xml:space="preserve"> </w:t>
      </w:r>
      <w:r w:rsidRPr="00A553DA">
        <w:rPr>
          <w:b/>
        </w:rPr>
        <w:tab/>
        <w:t>B.</w:t>
      </w:r>
      <w:r w:rsidRPr="00A553DA">
        <w:t xml:space="preserve"> Cân điện tử.</w:t>
      </w:r>
      <w:r w:rsidRPr="00A553DA">
        <w:rPr>
          <w:b/>
        </w:rPr>
        <w:t xml:space="preserve"> C.</w:t>
      </w:r>
      <w:r w:rsidRPr="00A553DA">
        <w:t xml:space="preserve"> Nhiệt lượng kế.</w:t>
      </w:r>
      <w:r w:rsidRPr="00A553DA">
        <w:rPr>
          <w:b/>
        </w:rPr>
        <w:t xml:space="preserve"> </w:t>
      </w:r>
      <w:r w:rsidRPr="00A553DA">
        <w:rPr>
          <w:b/>
        </w:rPr>
        <w:tab/>
        <w:t>D.</w:t>
      </w:r>
      <w:r w:rsidRPr="00A553DA">
        <w:t xml:space="preserve"> Nhiệt kế điện tử. </w:t>
      </w:r>
    </w:p>
    <w:p w:rsidR="004B7C65" w:rsidRPr="00A553DA" w:rsidRDefault="005722CC" w:rsidP="00A33A72">
      <w:pPr>
        <w:spacing w:after="0"/>
        <w:ind w:left="-5" w:right="0"/>
      </w:pPr>
      <w:r w:rsidRPr="00A553DA">
        <w:rPr>
          <w:b/>
        </w:rPr>
        <w:t xml:space="preserve">Câu 48. </w:t>
      </w:r>
      <w:r w:rsidRPr="00A553DA">
        <w:t>Một lượng nước và một lượng rượu có thể tích bằng nhau được cung cấp các nhiệt lượng tương ứng là Q</w:t>
      </w:r>
      <w:r w:rsidRPr="00A553DA">
        <w:rPr>
          <w:vertAlign w:val="subscript"/>
        </w:rPr>
        <w:t>1</w:t>
      </w:r>
      <w:r w:rsidRPr="00A553DA">
        <w:t xml:space="preserve"> và Q</w:t>
      </w:r>
      <w:r w:rsidRPr="00A553DA">
        <w:rPr>
          <w:vertAlign w:val="subscript"/>
        </w:rPr>
        <w:t>2</w:t>
      </w:r>
      <w:r w:rsidRPr="00A553DA">
        <w:t>. Biết khối lượng riêng của nước là 1 000 kg/m</w:t>
      </w:r>
      <w:r w:rsidRPr="00A553DA">
        <w:rPr>
          <w:vertAlign w:val="superscript"/>
        </w:rPr>
        <w:t>3</w:t>
      </w:r>
      <w:r w:rsidRPr="00A553DA">
        <w:t xml:space="preserve"> và của rượu là 800 kg/m</w:t>
      </w:r>
      <w:r w:rsidRPr="00A553DA">
        <w:rPr>
          <w:vertAlign w:val="superscript"/>
        </w:rPr>
        <w:t>3</w:t>
      </w:r>
      <w:r w:rsidRPr="00A553DA">
        <w:t>, nhiệt dung riêng của nước là 4200 J/kg.K và của rượu là 2 500 J/kg.K. Để độ tăng nhiệt độ của nước và rượu bằng nhau thì</w:t>
      </w:r>
      <w:r w:rsidRPr="00A553DA">
        <w:rPr>
          <w:b/>
        </w:rPr>
        <w:t xml:space="preserve"> </w:t>
      </w:r>
    </w:p>
    <w:p w:rsidR="004B7C65" w:rsidRPr="00A553DA" w:rsidRDefault="00B871E9" w:rsidP="00A33A72">
      <w:pPr>
        <w:spacing w:after="0"/>
        <w:ind w:left="293" w:right="0" w:hanging="293"/>
      </w:pPr>
      <w:r>
        <w:rPr>
          <w:b/>
          <w:bCs/>
          <w:szCs w:val="24"/>
          <w:u w:color="000000"/>
        </w:rPr>
        <w:t xml:space="preserve">A. </w:t>
      </w:r>
      <w:r w:rsidR="005722CC" w:rsidRPr="00A553DA">
        <w:t>Q</w:t>
      </w:r>
      <w:r w:rsidR="005722CC" w:rsidRPr="00A553DA">
        <w:rPr>
          <w:vertAlign w:val="subscript"/>
        </w:rPr>
        <w:t>1</w:t>
      </w:r>
      <w:r w:rsidR="005722CC" w:rsidRPr="00A553DA">
        <w:t xml:space="preserve"> = Q</w:t>
      </w:r>
      <w:r w:rsidR="005722CC" w:rsidRPr="00A553DA">
        <w:rPr>
          <w:vertAlign w:val="subscript"/>
        </w:rPr>
        <w:t>2</w:t>
      </w:r>
      <w:r w:rsidR="005722CC" w:rsidRPr="00A553DA">
        <w:t xml:space="preserve">.  </w:t>
      </w:r>
      <w:r w:rsidR="005722CC" w:rsidRPr="00A553DA">
        <w:tab/>
      </w:r>
      <w:r w:rsidR="005722CC" w:rsidRPr="00A553DA">
        <w:rPr>
          <w:b/>
        </w:rPr>
        <w:t>B.</w:t>
      </w:r>
      <w:r w:rsidR="005722CC" w:rsidRPr="00A553DA">
        <w:t xml:space="preserve"> Q</w:t>
      </w:r>
      <w:r w:rsidR="005722CC" w:rsidRPr="00A553DA">
        <w:rPr>
          <w:vertAlign w:val="subscript"/>
        </w:rPr>
        <w:t>1</w:t>
      </w:r>
      <w:r w:rsidR="005722CC" w:rsidRPr="00A553DA">
        <w:t xml:space="preserve"> = 1,25 Q</w:t>
      </w:r>
      <w:r w:rsidR="005722CC" w:rsidRPr="00A553DA">
        <w:rPr>
          <w:vertAlign w:val="subscript"/>
        </w:rPr>
        <w:t>2</w:t>
      </w:r>
      <w:r w:rsidR="005722CC" w:rsidRPr="00A553DA">
        <w:t>.</w:t>
      </w:r>
      <w:r w:rsidR="005722CC" w:rsidRPr="00A553DA">
        <w:rPr>
          <w:b/>
        </w:rPr>
        <w:t xml:space="preserve"> </w:t>
      </w:r>
      <w:r w:rsidR="005722CC" w:rsidRPr="00A553DA">
        <w:rPr>
          <w:b/>
        </w:rPr>
        <w:tab/>
        <w:t>C.</w:t>
      </w:r>
      <w:r w:rsidR="005722CC" w:rsidRPr="00A553DA">
        <w:t xml:space="preserve"> Q</w:t>
      </w:r>
      <w:r w:rsidR="005722CC" w:rsidRPr="00A553DA">
        <w:rPr>
          <w:vertAlign w:val="subscript"/>
        </w:rPr>
        <w:t>1</w:t>
      </w:r>
      <w:r w:rsidR="005722CC" w:rsidRPr="00A553DA">
        <w:t xml:space="preserve"> = 1,68Q</w:t>
      </w:r>
      <w:r w:rsidR="005722CC" w:rsidRPr="00A553DA">
        <w:rPr>
          <w:vertAlign w:val="subscript"/>
        </w:rPr>
        <w:t>2</w:t>
      </w:r>
      <w:r w:rsidR="005722CC" w:rsidRPr="00A553DA">
        <w:t>.</w:t>
      </w:r>
      <w:r w:rsidR="005722CC" w:rsidRPr="00A553DA">
        <w:rPr>
          <w:b/>
        </w:rPr>
        <w:t xml:space="preserve"> </w:t>
      </w:r>
      <w:r w:rsidR="005722CC" w:rsidRPr="00A553DA">
        <w:rPr>
          <w:b/>
        </w:rPr>
        <w:tab/>
        <w:t>D.</w:t>
      </w:r>
      <w:r w:rsidR="005722CC" w:rsidRPr="00A553DA">
        <w:t xml:space="preserve"> Q</w:t>
      </w:r>
      <w:r w:rsidR="005722CC" w:rsidRPr="00A553DA">
        <w:rPr>
          <w:vertAlign w:val="subscript"/>
        </w:rPr>
        <w:t xml:space="preserve">1 </w:t>
      </w:r>
      <w:r w:rsidR="005722CC" w:rsidRPr="00A553DA">
        <w:t>= 2,1Q</w:t>
      </w:r>
      <w:r w:rsidR="005722CC" w:rsidRPr="00A553DA">
        <w:rPr>
          <w:vertAlign w:val="subscript"/>
        </w:rPr>
        <w:t>2</w:t>
      </w:r>
      <w:r w:rsidR="005722CC" w:rsidRPr="00A553DA">
        <w:t xml:space="preserve">. </w:t>
      </w:r>
    </w:p>
    <w:p w:rsidR="004B7C65" w:rsidRPr="00A553DA" w:rsidRDefault="005722CC" w:rsidP="00A33A72">
      <w:pPr>
        <w:tabs>
          <w:tab w:val="center" w:pos="8078"/>
          <w:tab w:val="center" w:pos="9617"/>
          <w:tab w:val="right" w:pos="10487"/>
        </w:tabs>
        <w:spacing w:after="0"/>
        <w:ind w:left="-15" w:right="0" w:firstLine="0"/>
        <w:jc w:val="left"/>
      </w:pPr>
      <w:r w:rsidRPr="00A553DA">
        <w:rPr>
          <w:b/>
        </w:rPr>
        <w:t xml:space="preserve">Câu 49. </w:t>
      </w:r>
      <w:r w:rsidRPr="00A553DA">
        <w:t xml:space="preserve">Cho biết nước đá có nhiệt nóng chảy riêng là </w:t>
      </w:r>
      <w:r w:rsidRPr="00A553DA">
        <w:rPr>
          <w:i/>
          <w:sz w:val="26"/>
        </w:rPr>
        <w:t xml:space="preserve">L </w:t>
      </w:r>
      <w:r w:rsidRPr="00A553DA">
        <w:rPr>
          <w:rFonts w:eastAsia="Segoe UI Symbol"/>
          <w:sz w:val="26"/>
        </w:rPr>
        <w:t>=</w:t>
      </w:r>
      <w:r w:rsidRPr="00A553DA">
        <w:rPr>
          <w:sz w:val="26"/>
        </w:rPr>
        <w:t>3</w:t>
      </w:r>
      <w:r w:rsidR="00EF47CC">
        <w:rPr>
          <w:sz w:val="26"/>
        </w:rPr>
        <w:t>,</w:t>
      </w:r>
      <w:r w:rsidRPr="00A553DA">
        <w:rPr>
          <w:sz w:val="26"/>
        </w:rPr>
        <w:t>4</w:t>
      </w:r>
      <w:r w:rsidR="00EF47CC">
        <w:rPr>
          <w:sz w:val="26"/>
        </w:rPr>
        <w:t>.</w:t>
      </w:r>
      <w:r w:rsidRPr="00A553DA">
        <w:rPr>
          <w:sz w:val="26"/>
        </w:rPr>
        <w:t>10</w:t>
      </w:r>
      <w:r w:rsidRPr="00A553DA">
        <w:rPr>
          <w:sz w:val="22"/>
          <w:vertAlign w:val="superscript"/>
        </w:rPr>
        <w:t>5</w:t>
      </w:r>
      <w:r w:rsidRPr="00A553DA">
        <w:t xml:space="preserve">J/kg và nhiệt dung riêng </w:t>
      </w:r>
      <w:r w:rsidRPr="00A553DA">
        <w:rPr>
          <w:i/>
          <w:sz w:val="26"/>
        </w:rPr>
        <w:t xml:space="preserve">c </w:t>
      </w:r>
      <w:r w:rsidRPr="00A553DA">
        <w:rPr>
          <w:rFonts w:eastAsia="Segoe UI Symbol"/>
          <w:sz w:val="26"/>
        </w:rPr>
        <w:t>=</w:t>
      </w:r>
      <w:r w:rsidRPr="00A553DA">
        <w:rPr>
          <w:sz w:val="26"/>
        </w:rPr>
        <w:t>2</w:t>
      </w:r>
      <w:r w:rsidR="00EF47CC">
        <w:rPr>
          <w:sz w:val="26"/>
        </w:rPr>
        <w:t>,</w:t>
      </w:r>
      <w:r w:rsidRPr="00A553DA">
        <w:rPr>
          <w:sz w:val="26"/>
        </w:rPr>
        <w:t>09</w:t>
      </w:r>
      <w:r w:rsidR="00EF47CC">
        <w:rPr>
          <w:sz w:val="26"/>
        </w:rPr>
        <w:t>.</w:t>
      </w:r>
      <w:r w:rsidRPr="00A553DA">
        <w:rPr>
          <w:sz w:val="26"/>
        </w:rPr>
        <w:t>10</w:t>
      </w:r>
      <w:r w:rsidRPr="00A553DA">
        <w:rPr>
          <w:sz w:val="22"/>
          <w:vertAlign w:val="superscript"/>
        </w:rPr>
        <w:t>3</w:t>
      </w:r>
      <w:r w:rsidRPr="00A553DA">
        <w:t xml:space="preserve">J/kg. </w:t>
      </w:r>
    </w:p>
    <w:p w:rsidR="004B7C65" w:rsidRPr="00A553DA" w:rsidRDefault="005722CC" w:rsidP="00A33A72">
      <w:pPr>
        <w:spacing w:after="0"/>
        <w:ind w:left="-5" w:right="0"/>
      </w:pPr>
      <w:r w:rsidRPr="00A553DA">
        <w:t xml:space="preserve">Nhiệt lượng cần cung cấp để làm nóng chảy cục nước đá khối lượng 50 g và đang có nhiệt độ </w:t>
      </w:r>
      <w:r w:rsidRPr="00A553DA">
        <w:rPr>
          <w:rFonts w:eastAsia="Segoe UI Symbol"/>
          <w:sz w:val="26"/>
        </w:rPr>
        <w:t>−</w:t>
      </w:r>
      <w:r w:rsidRPr="00A553DA">
        <w:rPr>
          <w:sz w:val="26"/>
        </w:rPr>
        <w:t>20</w:t>
      </w:r>
      <w:r w:rsidRPr="00A553DA">
        <w:rPr>
          <w:sz w:val="22"/>
          <w:vertAlign w:val="superscript"/>
        </w:rPr>
        <w:t>0</w:t>
      </w:r>
      <w:r w:rsidRPr="00A553DA">
        <w:rPr>
          <w:i/>
          <w:sz w:val="26"/>
        </w:rPr>
        <w:t>C</w:t>
      </w:r>
      <w:r w:rsidRPr="00A553DA">
        <w:t xml:space="preserve"> có giá trị bằng</w:t>
      </w:r>
      <w:r w:rsidRPr="00A553DA">
        <w:rPr>
          <w:b/>
        </w:rPr>
        <w:t xml:space="preserve"> </w:t>
      </w:r>
    </w:p>
    <w:p w:rsidR="004B7C65" w:rsidRPr="00A553DA" w:rsidRDefault="005722CC" w:rsidP="00A33A72">
      <w:pPr>
        <w:tabs>
          <w:tab w:val="center" w:pos="3292"/>
          <w:tab w:val="center" w:pos="5790"/>
          <w:tab w:val="center" w:pos="8372"/>
        </w:tabs>
        <w:spacing w:after="0"/>
        <w:ind w:left="-15" w:right="0" w:firstLine="0"/>
        <w:jc w:val="left"/>
      </w:pPr>
      <w:r w:rsidRPr="00A553DA">
        <w:rPr>
          <w:b/>
        </w:rPr>
        <w:t>A.</w:t>
      </w:r>
      <w:r w:rsidRPr="00A553DA">
        <w:t>36 kJ.</w:t>
      </w:r>
      <w:r w:rsidRPr="00A553DA">
        <w:rPr>
          <w:b/>
        </w:rPr>
        <w:t xml:space="preserve"> </w:t>
      </w:r>
      <w:r w:rsidRPr="00A553DA">
        <w:rPr>
          <w:b/>
        </w:rPr>
        <w:tab/>
        <w:t>B.</w:t>
      </w:r>
      <w:r w:rsidRPr="00A553DA">
        <w:t>190 kJ.</w:t>
      </w:r>
      <w:r w:rsidRPr="00A553DA">
        <w:rPr>
          <w:b/>
        </w:rPr>
        <w:t xml:space="preserve"> </w:t>
      </w:r>
      <w:r w:rsidRPr="00A553DA">
        <w:rPr>
          <w:b/>
        </w:rPr>
        <w:tab/>
        <w:t>C.</w:t>
      </w:r>
      <w:r w:rsidRPr="00A553DA">
        <w:t>19 kJ.</w:t>
      </w:r>
      <w:r w:rsidRPr="00A553DA">
        <w:rPr>
          <w:b/>
        </w:rPr>
        <w:t xml:space="preserve"> </w:t>
      </w:r>
      <w:r w:rsidRPr="00A553DA">
        <w:rPr>
          <w:b/>
        </w:rPr>
        <w:tab/>
        <w:t>D.</w:t>
      </w:r>
      <w:r w:rsidRPr="00A553DA">
        <w:t xml:space="preserve">1,9 kJ. </w:t>
      </w:r>
    </w:p>
    <w:p w:rsidR="004B7C65" w:rsidRPr="00A553DA" w:rsidRDefault="005722CC" w:rsidP="00A33A72">
      <w:pPr>
        <w:spacing w:after="0"/>
        <w:ind w:left="-5" w:right="0"/>
      </w:pPr>
      <w:r w:rsidRPr="00A553DA">
        <w:rPr>
          <w:b/>
        </w:rPr>
        <w:t xml:space="preserve">Câu 50. </w:t>
      </w:r>
      <w:r w:rsidRPr="00A553DA">
        <w:t>Thả một cục nước đá có khối lượng 30 g ở 0</w:t>
      </w:r>
      <w:r w:rsidRPr="00A553DA">
        <w:rPr>
          <w:vertAlign w:val="superscript"/>
        </w:rPr>
        <w:t>0</w:t>
      </w:r>
      <w:r w:rsidRPr="00A553DA">
        <w:t>C vào cốc nước chứa 0,2 lít nước ở 20</w:t>
      </w:r>
      <w:r w:rsidRPr="00A553DA">
        <w:rPr>
          <w:vertAlign w:val="superscript"/>
        </w:rPr>
        <w:t>0</w:t>
      </w:r>
      <w:r w:rsidRPr="00A553DA">
        <w:t xml:space="preserve">C. Bỏ qua nhiệt dung của cốc. Biết nhiệt dung riêng của nước là: </w:t>
      </w:r>
      <w:r w:rsidRPr="00A553DA">
        <w:rPr>
          <w:i/>
          <w:sz w:val="26"/>
        </w:rPr>
        <w:t xml:space="preserve">c </w:t>
      </w:r>
      <w:r w:rsidRPr="00A553DA">
        <w:rPr>
          <w:rFonts w:eastAsia="Segoe UI Symbol"/>
          <w:sz w:val="26"/>
        </w:rPr>
        <w:t>=</w:t>
      </w:r>
      <w:r w:rsidRPr="00A553DA">
        <w:rPr>
          <w:sz w:val="26"/>
        </w:rPr>
        <w:t>42</w:t>
      </w:r>
      <w:r w:rsidRPr="00A553DA">
        <w:rPr>
          <w:i/>
          <w:sz w:val="26"/>
        </w:rPr>
        <w:t xml:space="preserve">, </w:t>
      </w:r>
      <w:r w:rsidRPr="00A553DA">
        <w:t xml:space="preserve">(J/g.K) ; khối lượng riêng của nước: </w:t>
      </w:r>
      <w:r w:rsidR="009E00A1">
        <w:rPr>
          <w:rFonts w:eastAsia="Segoe UI Symbol"/>
          <w:sz w:val="27"/>
        </w:rPr>
        <w:t>ρ</w:t>
      </w:r>
      <w:r w:rsidRPr="00A553DA">
        <w:rPr>
          <w:rFonts w:eastAsia="Segoe UI Symbol"/>
          <w:sz w:val="25"/>
        </w:rPr>
        <w:t>=</w:t>
      </w:r>
      <w:r w:rsidRPr="00A553DA">
        <w:rPr>
          <w:sz w:val="25"/>
        </w:rPr>
        <w:t>1</w:t>
      </w:r>
      <w:r w:rsidRPr="00A553DA">
        <w:t>(g/cm</w:t>
      </w:r>
      <w:r w:rsidRPr="00A553DA">
        <w:rPr>
          <w:vertAlign w:val="superscript"/>
        </w:rPr>
        <w:t>3</w:t>
      </w:r>
      <w:r w:rsidRPr="00A553DA">
        <w:t xml:space="preserve">); </w:t>
      </w:r>
    </w:p>
    <w:p w:rsidR="004B7C65" w:rsidRPr="00A553DA" w:rsidRDefault="005722CC" w:rsidP="00A33A72">
      <w:pPr>
        <w:spacing w:after="0"/>
        <w:ind w:left="-5" w:right="0"/>
      </w:pPr>
      <w:r w:rsidRPr="00A553DA">
        <w:t xml:space="preserve">Nhiệt nóng chảy của nước đá là </w:t>
      </w:r>
      <w:r w:rsidR="009E00A1">
        <w:rPr>
          <w:rFonts w:eastAsia="Segoe UI Symbol"/>
          <w:sz w:val="28"/>
        </w:rPr>
        <w:t>λ</w:t>
      </w:r>
      <w:r w:rsidRPr="00A553DA">
        <w:rPr>
          <w:rFonts w:eastAsia="Segoe UI Symbol"/>
          <w:sz w:val="26"/>
        </w:rPr>
        <w:t>=</w:t>
      </w:r>
      <w:r w:rsidRPr="00A553DA">
        <w:rPr>
          <w:sz w:val="26"/>
        </w:rPr>
        <w:t>334</w:t>
      </w:r>
      <w:r w:rsidRPr="00A553DA">
        <w:t>(kJ/kg). Nhiệt độ cuối của cốc nước bằng</w:t>
      </w:r>
      <w:r w:rsidRPr="00A553DA">
        <w:rPr>
          <w:b/>
        </w:rPr>
        <w:t xml:space="preserve"> </w:t>
      </w:r>
    </w:p>
    <w:p w:rsidR="004B7C65" w:rsidRPr="00A553DA" w:rsidRDefault="005722CC" w:rsidP="00A33A72">
      <w:pPr>
        <w:tabs>
          <w:tab w:val="center" w:pos="3187"/>
          <w:tab w:val="center" w:pos="5745"/>
          <w:tab w:val="center" w:pos="8356"/>
        </w:tabs>
        <w:spacing w:after="0"/>
        <w:ind w:left="-15" w:right="0" w:firstLine="0"/>
        <w:jc w:val="left"/>
      </w:pPr>
      <w:r w:rsidRPr="00A553DA">
        <w:rPr>
          <w:b/>
        </w:rPr>
        <w:t>A.</w:t>
      </w:r>
      <w:r w:rsidRPr="00A553DA">
        <w:t>0</w:t>
      </w:r>
      <w:r w:rsidRPr="00A553DA">
        <w:rPr>
          <w:vertAlign w:val="superscript"/>
        </w:rPr>
        <w:t>0</w:t>
      </w:r>
      <w:r w:rsidRPr="00A553DA">
        <w:t>C.</w:t>
      </w:r>
      <w:r w:rsidRPr="00A553DA">
        <w:rPr>
          <w:b/>
        </w:rPr>
        <w:t xml:space="preserve"> </w:t>
      </w:r>
      <w:r w:rsidRPr="00A553DA">
        <w:rPr>
          <w:b/>
        </w:rPr>
        <w:tab/>
        <w:t>B.</w:t>
      </w:r>
      <w:r w:rsidRPr="00A553DA">
        <w:t xml:space="preserve"> 5</w:t>
      </w:r>
      <w:r w:rsidRPr="00A553DA">
        <w:rPr>
          <w:vertAlign w:val="superscript"/>
        </w:rPr>
        <w:t>0</w:t>
      </w:r>
      <w:r w:rsidRPr="00A553DA">
        <w:t>C.</w:t>
      </w:r>
      <w:r w:rsidRPr="00A553DA">
        <w:rPr>
          <w:b/>
        </w:rPr>
        <w:t xml:space="preserve"> </w:t>
      </w:r>
      <w:r w:rsidRPr="00A553DA">
        <w:rPr>
          <w:b/>
        </w:rPr>
        <w:tab/>
        <w:t>C.</w:t>
      </w:r>
      <w:r w:rsidRPr="00A553DA">
        <w:t xml:space="preserve"> 7</w:t>
      </w:r>
      <w:r w:rsidRPr="00A553DA">
        <w:rPr>
          <w:vertAlign w:val="superscript"/>
        </w:rPr>
        <w:t>0</w:t>
      </w:r>
      <w:r w:rsidRPr="00A553DA">
        <w:t>C.</w:t>
      </w:r>
      <w:r w:rsidRPr="00A553DA">
        <w:rPr>
          <w:b/>
        </w:rPr>
        <w:t xml:space="preserve"> </w:t>
      </w:r>
      <w:r w:rsidRPr="00A553DA">
        <w:rPr>
          <w:b/>
        </w:rPr>
        <w:tab/>
        <w:t>D.</w:t>
      </w:r>
      <w:r w:rsidRPr="00A553DA">
        <w:t xml:space="preserve"> 10</w:t>
      </w:r>
      <w:r w:rsidRPr="00A553DA">
        <w:rPr>
          <w:vertAlign w:val="superscript"/>
        </w:rPr>
        <w:t>0</w:t>
      </w:r>
      <w:r w:rsidRPr="00A553DA">
        <w:t xml:space="preserve">C. </w:t>
      </w:r>
    </w:p>
    <w:p w:rsidR="004B7C65" w:rsidRPr="00A553DA" w:rsidRDefault="005722CC" w:rsidP="00A33A72">
      <w:pPr>
        <w:spacing w:after="0"/>
        <w:ind w:left="-5" w:right="0"/>
      </w:pPr>
      <w:r w:rsidRPr="00A553DA">
        <w:rPr>
          <w:b/>
        </w:rPr>
        <w:t xml:space="preserve">Câu 51. </w:t>
      </w:r>
      <w:r w:rsidRPr="00A553DA">
        <w:t xml:space="preserve">Để xác định nhiệt dung riêng của của một chất bằng thực nghiệm ta </w:t>
      </w:r>
      <w:r w:rsidRPr="00A553DA">
        <w:rPr>
          <w:b/>
        </w:rPr>
        <w:t>không</w:t>
      </w:r>
      <w:r w:rsidRPr="00A553DA">
        <w:t xml:space="preserve"> cần dùng đến dụng cụ nào sau đây?</w:t>
      </w:r>
      <w:r w:rsidRPr="00A553DA">
        <w:rPr>
          <w:b/>
        </w:rPr>
        <w:t xml:space="preserve"> </w:t>
      </w:r>
    </w:p>
    <w:p w:rsidR="004B7C65" w:rsidRPr="00A553DA" w:rsidRDefault="005722CC" w:rsidP="00A33A72">
      <w:pPr>
        <w:tabs>
          <w:tab w:val="center" w:pos="8028"/>
        </w:tabs>
        <w:spacing w:after="0"/>
        <w:ind w:left="-15" w:right="0" w:firstLine="0"/>
        <w:jc w:val="left"/>
      </w:pPr>
      <w:r w:rsidRPr="00A553DA">
        <w:rPr>
          <w:b/>
        </w:rPr>
        <w:t>A.</w:t>
      </w:r>
      <w:r w:rsidRPr="00A553DA">
        <w:t>Cân điện tử.</w:t>
      </w:r>
      <w:r w:rsidRPr="00A553DA">
        <w:rPr>
          <w:b/>
        </w:rPr>
        <w:t xml:space="preserve">                        B.</w:t>
      </w:r>
      <w:r w:rsidRPr="00A553DA">
        <w:t xml:space="preserve"> Nhiệt kế.</w:t>
      </w:r>
      <w:r w:rsidRPr="00A553DA">
        <w:rPr>
          <w:b/>
        </w:rPr>
        <w:t xml:space="preserve">   </w:t>
      </w:r>
      <w:r w:rsidR="001B5FFC">
        <w:rPr>
          <w:b/>
        </w:rPr>
        <w:t xml:space="preserve">                </w:t>
      </w:r>
      <w:r w:rsidRPr="00A553DA">
        <w:rPr>
          <w:b/>
        </w:rPr>
        <w:t xml:space="preserve">    C.</w:t>
      </w:r>
      <w:r w:rsidRPr="00A553DA">
        <w:t xml:space="preserve"> Oát kế.</w:t>
      </w:r>
      <w:r w:rsidRPr="00A553DA">
        <w:rPr>
          <w:b/>
        </w:rPr>
        <w:t xml:space="preserve">             </w:t>
      </w:r>
      <w:r w:rsidR="009E00A1">
        <w:rPr>
          <w:b/>
        </w:rPr>
        <w:t xml:space="preserve">  </w:t>
      </w:r>
      <w:bookmarkStart w:id="0" w:name="_GoBack"/>
      <w:bookmarkEnd w:id="0"/>
      <w:r w:rsidR="009E00A1">
        <w:rPr>
          <w:b/>
        </w:rPr>
        <w:t xml:space="preserve">       </w:t>
      </w:r>
      <w:r w:rsidRPr="00A553DA">
        <w:rPr>
          <w:b/>
        </w:rPr>
        <w:t xml:space="preserve"> D.</w:t>
      </w:r>
      <w:r w:rsidR="009E00A1">
        <w:rPr>
          <w:b/>
        </w:rPr>
        <w:t xml:space="preserve"> </w:t>
      </w:r>
      <w:r w:rsidRPr="00A553DA">
        <w:t xml:space="preserve">Vônkế </w:t>
      </w:r>
    </w:p>
    <w:p w:rsidR="009E00A1" w:rsidRDefault="009E00A1" w:rsidP="00A33A72">
      <w:pPr>
        <w:pStyle w:val="Heading1"/>
        <w:spacing w:after="0"/>
        <w:ind w:left="-5"/>
      </w:pPr>
    </w:p>
    <w:p w:rsidR="004B7C65" w:rsidRPr="00A553DA" w:rsidRDefault="005722CC" w:rsidP="00A33A72">
      <w:pPr>
        <w:pStyle w:val="Heading1"/>
        <w:spacing w:after="0"/>
        <w:ind w:left="-5"/>
      </w:pPr>
      <w:r w:rsidRPr="00A553DA">
        <w:t>B. Trắc nghiệm đúng, sai</w:t>
      </w:r>
      <w:r w:rsidRPr="00A553DA">
        <w:rPr>
          <w:u w:val="none"/>
        </w:rPr>
        <w:t xml:space="preserve"> </w:t>
      </w:r>
    </w:p>
    <w:p w:rsidR="004B7C65" w:rsidRPr="00A553DA" w:rsidRDefault="005722CC" w:rsidP="00A33A72">
      <w:pPr>
        <w:spacing w:after="0"/>
        <w:ind w:left="-5" w:right="0"/>
      </w:pPr>
      <w:r w:rsidRPr="00A553DA">
        <w:rPr>
          <w:b/>
        </w:rPr>
        <w:t xml:space="preserve">Câu 1. </w:t>
      </w:r>
      <w:r w:rsidRPr="00A553DA">
        <w:t>Nhiệt hóa hơi riêng của nước có giá trị 2,3.10</w:t>
      </w:r>
      <w:r w:rsidRPr="00A553DA">
        <w:rPr>
          <w:vertAlign w:val="superscript"/>
        </w:rPr>
        <w:t>6</w:t>
      </w:r>
      <w:r w:rsidRPr="00A553DA">
        <w:t xml:space="preserve"> J/kg có ý nghĩa như thế nào? </w:t>
      </w:r>
    </w:p>
    <w:tbl>
      <w:tblPr>
        <w:tblStyle w:val="TableGrid"/>
        <w:tblW w:w="10474" w:type="dxa"/>
        <w:tblInd w:w="5" w:type="dxa"/>
        <w:tblCellMar>
          <w:top w:w="5" w:type="dxa"/>
          <w:left w:w="108" w:type="dxa"/>
          <w:right w:w="48" w:type="dxa"/>
        </w:tblCellMar>
        <w:tblLook w:val="04A0" w:firstRow="1" w:lastRow="0" w:firstColumn="1" w:lastColumn="0" w:noHBand="0" w:noVBand="1"/>
      </w:tblPr>
      <w:tblGrid>
        <w:gridCol w:w="8764"/>
        <w:gridCol w:w="850"/>
        <w:gridCol w:w="860"/>
      </w:tblGrid>
      <w:tr w:rsidR="004B7C65" w:rsidRPr="00A553DA">
        <w:trPr>
          <w:trHeight w:val="314"/>
        </w:trPr>
        <w:tc>
          <w:tcPr>
            <w:tcW w:w="8764"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0" w:right="0" w:firstLine="0"/>
              <w:jc w:val="center"/>
            </w:pPr>
            <w:r w:rsidRPr="00A553DA">
              <w:rPr>
                <w:b/>
              </w:rPr>
              <w:t xml:space="preserve">Phát biểu </w:t>
            </w:r>
          </w:p>
        </w:tc>
        <w:tc>
          <w:tcPr>
            <w:tcW w:w="850"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0" w:right="0" w:firstLine="0"/>
            </w:pPr>
            <w:r w:rsidRPr="00A553DA">
              <w:rPr>
                <w:b/>
              </w:rPr>
              <w:t xml:space="preserve">Đúng </w:t>
            </w:r>
          </w:p>
        </w:tc>
        <w:tc>
          <w:tcPr>
            <w:tcW w:w="860"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0" w:right="0" w:firstLine="0"/>
              <w:jc w:val="left"/>
            </w:pPr>
            <w:r w:rsidRPr="00A553DA">
              <w:rPr>
                <w:b/>
              </w:rPr>
              <w:t xml:space="preserve">Sai </w:t>
            </w:r>
          </w:p>
        </w:tc>
      </w:tr>
      <w:tr w:rsidR="004B7C65" w:rsidRPr="00A553DA">
        <w:trPr>
          <w:trHeight w:val="317"/>
        </w:trPr>
        <w:tc>
          <w:tcPr>
            <w:tcW w:w="8764"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0" w:right="0" w:firstLine="0"/>
              <w:jc w:val="left"/>
            </w:pPr>
            <w:r w:rsidRPr="00A553DA">
              <w:rPr>
                <w:b/>
              </w:rPr>
              <w:t>a.</w:t>
            </w:r>
            <w:r w:rsidRPr="00A553DA">
              <w:t xml:space="preserve"> Một lượng nước bất kì cần thu một lượng nhiệt là 2,3.10</w:t>
            </w:r>
            <w:r w:rsidRPr="00A553DA">
              <w:rPr>
                <w:vertAlign w:val="superscript"/>
              </w:rPr>
              <w:t>6</w:t>
            </w:r>
            <w:r w:rsidRPr="00A553DA">
              <w:t xml:space="preserve"> J để bay hơi hoàn toàn.</w:t>
            </w:r>
            <w:r w:rsidRPr="00A553DA">
              <w:rPr>
                <w:b/>
              </w:rPr>
              <w:t xml:space="preserve"> </w:t>
            </w:r>
          </w:p>
        </w:tc>
        <w:tc>
          <w:tcPr>
            <w:tcW w:w="850"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0" w:right="0" w:firstLine="0"/>
              <w:jc w:val="center"/>
            </w:pPr>
            <w:r w:rsidRPr="00A553DA">
              <w:rPr>
                <w:b/>
              </w:rPr>
              <w:t xml:space="preserve"> </w:t>
            </w:r>
          </w:p>
        </w:tc>
        <w:tc>
          <w:tcPr>
            <w:tcW w:w="860"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0" w:right="0" w:firstLine="0"/>
              <w:jc w:val="center"/>
            </w:pPr>
            <w:r w:rsidRPr="00A553DA">
              <w:rPr>
                <w:b/>
              </w:rPr>
              <w:t xml:space="preserve"> </w:t>
            </w:r>
          </w:p>
        </w:tc>
      </w:tr>
      <w:tr w:rsidR="004B7C65" w:rsidRPr="00A553DA">
        <w:trPr>
          <w:trHeight w:val="314"/>
        </w:trPr>
        <w:tc>
          <w:tcPr>
            <w:tcW w:w="8764"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0" w:right="0" w:firstLine="0"/>
              <w:jc w:val="left"/>
            </w:pPr>
            <w:r w:rsidRPr="00A553DA">
              <w:rPr>
                <w:b/>
              </w:rPr>
              <w:t>b.</w:t>
            </w:r>
            <w:r w:rsidRPr="00A553DA">
              <w:t xml:space="preserve"> Mỗi kilôgam nước cần thu một lượng nhiệt là 2,3.10</w:t>
            </w:r>
            <w:r w:rsidRPr="00A553DA">
              <w:rPr>
                <w:vertAlign w:val="superscript"/>
              </w:rPr>
              <w:t>6</w:t>
            </w:r>
            <w:r w:rsidRPr="00A553DA">
              <w:t xml:space="preserve"> J để bay hơi hoàn toàn.</w:t>
            </w:r>
            <w:r w:rsidRPr="00A553DA">
              <w:rPr>
                <w:b/>
              </w:rPr>
              <w:t xml:space="preserve"> </w:t>
            </w:r>
          </w:p>
        </w:tc>
        <w:tc>
          <w:tcPr>
            <w:tcW w:w="850"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0" w:right="0" w:firstLine="0"/>
              <w:jc w:val="center"/>
            </w:pPr>
            <w:r w:rsidRPr="00A553DA">
              <w:rPr>
                <w:b/>
              </w:rPr>
              <w:t xml:space="preserve"> </w:t>
            </w:r>
          </w:p>
        </w:tc>
        <w:tc>
          <w:tcPr>
            <w:tcW w:w="860"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0" w:right="0" w:firstLine="0"/>
              <w:jc w:val="center"/>
            </w:pPr>
            <w:r w:rsidRPr="00A553DA">
              <w:rPr>
                <w:b/>
              </w:rPr>
              <w:t xml:space="preserve"> </w:t>
            </w:r>
          </w:p>
        </w:tc>
      </w:tr>
      <w:tr w:rsidR="004B7C65" w:rsidRPr="00A553DA">
        <w:trPr>
          <w:trHeight w:val="622"/>
        </w:trPr>
        <w:tc>
          <w:tcPr>
            <w:tcW w:w="8764"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0" w:right="0" w:firstLine="0"/>
            </w:pPr>
            <w:r w:rsidRPr="00A553DA">
              <w:rPr>
                <w:b/>
              </w:rPr>
              <w:t>c.</w:t>
            </w:r>
            <w:r w:rsidRPr="00A553DA">
              <w:t xml:space="preserve"> Mỗi kilôgam nước sẽ toả ra một lượng nhiệt là 2,3.10</w:t>
            </w:r>
            <w:r w:rsidRPr="00A553DA">
              <w:rPr>
                <w:vertAlign w:val="superscript"/>
              </w:rPr>
              <w:t>6</w:t>
            </w:r>
            <w:r w:rsidRPr="00A553DA">
              <w:t xml:space="preserve"> J khi bay hơi hoàn toàn ở nhiệt độ sôi. </w:t>
            </w:r>
            <w:r w:rsidRPr="00A553DA">
              <w:rPr>
                <w:b/>
              </w:rPr>
              <w:t xml:space="preserve"> </w:t>
            </w:r>
          </w:p>
        </w:tc>
        <w:tc>
          <w:tcPr>
            <w:tcW w:w="850"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0" w:right="0" w:firstLine="0"/>
              <w:jc w:val="center"/>
            </w:pPr>
            <w:r w:rsidRPr="00A553DA">
              <w:rPr>
                <w:b/>
              </w:rPr>
              <w:t xml:space="preserve"> </w:t>
            </w:r>
          </w:p>
        </w:tc>
        <w:tc>
          <w:tcPr>
            <w:tcW w:w="860"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0" w:right="0" w:firstLine="0"/>
              <w:jc w:val="center"/>
            </w:pPr>
            <w:r w:rsidRPr="00A553DA">
              <w:rPr>
                <w:b/>
              </w:rPr>
              <w:t xml:space="preserve"> </w:t>
            </w:r>
          </w:p>
        </w:tc>
      </w:tr>
      <w:tr w:rsidR="004B7C65" w:rsidRPr="00A553DA">
        <w:trPr>
          <w:trHeight w:val="622"/>
        </w:trPr>
        <w:tc>
          <w:tcPr>
            <w:tcW w:w="8764"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0" w:right="0" w:firstLine="0"/>
              <w:jc w:val="left"/>
            </w:pPr>
            <w:r w:rsidRPr="00A553DA">
              <w:rPr>
                <w:b/>
              </w:rPr>
              <w:t>d.</w:t>
            </w:r>
            <w:r w:rsidRPr="00A553DA">
              <w:t xml:space="preserve"> Mỗi kilôgam nước cần thu một lượng nhiệt là 2,3.10</w:t>
            </w:r>
            <w:r w:rsidRPr="00A553DA">
              <w:rPr>
                <w:vertAlign w:val="superscript"/>
              </w:rPr>
              <w:t>6</w:t>
            </w:r>
            <w:r w:rsidRPr="00A553DA">
              <w:t xml:space="preserve"> J để bay hơi hoàn toàn ở nhiệt độ sôi và áp suất chuẩn.</w:t>
            </w:r>
            <w:r w:rsidRPr="00A553DA">
              <w:rPr>
                <w:b/>
              </w:rPr>
              <w:t xml:space="preserve"> </w:t>
            </w:r>
          </w:p>
        </w:tc>
        <w:tc>
          <w:tcPr>
            <w:tcW w:w="850"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0" w:right="0" w:firstLine="0"/>
              <w:jc w:val="center"/>
            </w:pPr>
            <w:r w:rsidRPr="00A553DA">
              <w:rPr>
                <w:b/>
              </w:rPr>
              <w:t xml:space="preserve"> </w:t>
            </w:r>
          </w:p>
        </w:tc>
        <w:tc>
          <w:tcPr>
            <w:tcW w:w="860"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0" w:right="0" w:firstLine="0"/>
              <w:jc w:val="center"/>
            </w:pPr>
            <w:r w:rsidRPr="00A553DA">
              <w:rPr>
                <w:b/>
              </w:rPr>
              <w:t xml:space="preserve"> </w:t>
            </w:r>
          </w:p>
        </w:tc>
      </w:tr>
    </w:tbl>
    <w:p w:rsidR="004B7C65" w:rsidRPr="00A553DA" w:rsidRDefault="005722CC" w:rsidP="00A33A72">
      <w:pPr>
        <w:spacing w:after="0"/>
        <w:ind w:left="-5" w:right="0"/>
      </w:pPr>
      <w:r w:rsidRPr="00A553DA">
        <w:rPr>
          <w:b/>
        </w:rPr>
        <w:t xml:space="preserve">Câu 2. </w:t>
      </w:r>
      <w:r w:rsidRPr="00A553DA">
        <w:t>Để xác định gần đúng nhiệt lượng cần phải cung cấp cho 1 kg nước đá hóa hơi khi sôi (ở 100</w:t>
      </w:r>
      <w:r w:rsidRPr="00A553DA">
        <w:rPr>
          <w:vertAlign w:val="superscript"/>
        </w:rPr>
        <w:t>0</w:t>
      </w:r>
      <w:r w:rsidRPr="00A553DA">
        <w:t>C), một em học sinh đã làm thí nghiệm sau. Cho 1 lít nước (coi là 1 kg nước) ở 10</w:t>
      </w:r>
      <w:r w:rsidRPr="00A553DA">
        <w:rPr>
          <w:vertAlign w:val="superscript"/>
        </w:rPr>
        <w:t>0</w:t>
      </w:r>
      <w:r w:rsidRPr="00A553DA">
        <w:t>C vào ấm rồi đặt lên bếp điện để đun. Theo thời gian đun, em học sinh đó ghi chép được các số liệu sau đây: – Để đun nóng nước từ 10</w:t>
      </w:r>
      <w:r w:rsidRPr="00A553DA">
        <w:rPr>
          <w:vertAlign w:val="superscript"/>
        </w:rPr>
        <w:t>0</w:t>
      </w:r>
      <w:r w:rsidRPr="00A553DA">
        <w:t>C đến 100</w:t>
      </w:r>
      <w:r w:rsidRPr="00A553DA">
        <w:rPr>
          <w:vertAlign w:val="superscript"/>
        </w:rPr>
        <w:t>0</w:t>
      </w:r>
      <w:r w:rsidRPr="00A553DA">
        <w:t xml:space="preserve">C cần 18 phút. </w:t>
      </w:r>
    </w:p>
    <w:p w:rsidR="004B7C65" w:rsidRPr="00A553DA" w:rsidRDefault="005722CC" w:rsidP="00A33A72">
      <w:pPr>
        <w:spacing w:after="0"/>
        <w:ind w:left="-5" w:right="0"/>
      </w:pPr>
      <w:r w:rsidRPr="00A553DA">
        <w:t xml:space="preserve">– Để cho 200 g nước trong ấm hóa hơi khi sôi cần 23 phút. </w:t>
      </w:r>
    </w:p>
    <w:p w:rsidR="004B7C65" w:rsidRPr="00A553DA" w:rsidRDefault="005722CC" w:rsidP="00A33A72">
      <w:pPr>
        <w:spacing w:after="0"/>
        <w:ind w:left="-5" w:right="0"/>
      </w:pPr>
      <w:r w:rsidRPr="00A553DA">
        <w:t>Từ thí nghiệm này hãy tính nhiệt lượng cần phải cung cấp cho 1 kg nước hóa hơi ở nhiệt độ sôi 100</w:t>
      </w:r>
      <w:r w:rsidRPr="00A553DA">
        <w:rPr>
          <w:vertAlign w:val="superscript"/>
        </w:rPr>
        <w:t>0</w:t>
      </w:r>
      <w:r w:rsidRPr="00A553DA">
        <w:t>C. Bỏ qua nhiệt dung của ấm, biết nhiệt dung riêng của nước là 4,18.10</w:t>
      </w:r>
      <w:r w:rsidRPr="00A553DA">
        <w:rPr>
          <w:vertAlign w:val="superscript"/>
        </w:rPr>
        <w:t>3</w:t>
      </w:r>
      <w:r w:rsidRPr="00A553DA">
        <w:t xml:space="preserve"> J/kg.K  </w:t>
      </w:r>
    </w:p>
    <w:tbl>
      <w:tblPr>
        <w:tblStyle w:val="TableGrid"/>
        <w:tblW w:w="10337" w:type="dxa"/>
        <w:tblInd w:w="142" w:type="dxa"/>
        <w:tblCellMar>
          <w:top w:w="5" w:type="dxa"/>
          <w:left w:w="108" w:type="dxa"/>
          <w:right w:w="77" w:type="dxa"/>
        </w:tblCellMar>
        <w:tblLook w:val="04A0" w:firstRow="1" w:lastRow="0" w:firstColumn="1" w:lastColumn="0" w:noHBand="0" w:noVBand="1"/>
      </w:tblPr>
      <w:tblGrid>
        <w:gridCol w:w="8904"/>
        <w:gridCol w:w="845"/>
        <w:gridCol w:w="588"/>
      </w:tblGrid>
      <w:tr w:rsidR="004B7C65" w:rsidRPr="00A553DA">
        <w:trPr>
          <w:trHeight w:val="314"/>
        </w:trPr>
        <w:tc>
          <w:tcPr>
            <w:tcW w:w="8904"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0" w:right="0" w:firstLine="0"/>
              <w:jc w:val="center"/>
            </w:pPr>
            <w:r w:rsidRPr="00A553DA">
              <w:rPr>
                <w:b/>
              </w:rPr>
              <w:t xml:space="preserve">Phát biểu </w:t>
            </w:r>
          </w:p>
        </w:tc>
        <w:tc>
          <w:tcPr>
            <w:tcW w:w="845"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34" w:right="0" w:firstLine="0"/>
              <w:jc w:val="left"/>
            </w:pPr>
            <w:r w:rsidRPr="00A553DA">
              <w:rPr>
                <w:b/>
              </w:rPr>
              <w:t xml:space="preserve">Đúng </w:t>
            </w:r>
          </w:p>
        </w:tc>
        <w:tc>
          <w:tcPr>
            <w:tcW w:w="588"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24" w:right="0" w:firstLine="0"/>
              <w:jc w:val="left"/>
            </w:pPr>
            <w:r w:rsidRPr="00A553DA">
              <w:rPr>
                <w:b/>
              </w:rPr>
              <w:t xml:space="preserve">Sai </w:t>
            </w:r>
          </w:p>
        </w:tc>
      </w:tr>
      <w:tr w:rsidR="004B7C65" w:rsidRPr="00A553DA">
        <w:trPr>
          <w:trHeight w:val="317"/>
        </w:trPr>
        <w:tc>
          <w:tcPr>
            <w:tcW w:w="8904"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0" w:right="0" w:firstLine="0"/>
              <w:jc w:val="left"/>
            </w:pPr>
            <w:r w:rsidRPr="00A553DA">
              <w:rPr>
                <w:b/>
              </w:rPr>
              <w:t>a.</w:t>
            </w:r>
            <w:r w:rsidRPr="00A553DA">
              <w:t xml:space="preserve"> Nhiệt lượng để làm nóng 1 kg nước đá từ 10</w:t>
            </w:r>
            <w:r w:rsidRPr="00A553DA">
              <w:rPr>
                <w:vertAlign w:val="superscript"/>
              </w:rPr>
              <w:t>0</w:t>
            </w:r>
            <w:r w:rsidRPr="00A553DA">
              <w:t>C lên đến 100</w:t>
            </w:r>
            <w:r w:rsidRPr="00A553DA">
              <w:rPr>
                <w:vertAlign w:val="superscript"/>
              </w:rPr>
              <w:t>0</w:t>
            </w:r>
            <w:r w:rsidRPr="00A553DA">
              <w:t xml:space="preserve">C là 376200J </w:t>
            </w:r>
          </w:p>
        </w:tc>
        <w:tc>
          <w:tcPr>
            <w:tcW w:w="845"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29" w:right="0" w:firstLine="0"/>
              <w:jc w:val="center"/>
            </w:pPr>
            <w:r w:rsidRPr="00A553DA">
              <w:rPr>
                <w:b/>
              </w:rPr>
              <w:t xml:space="preserve"> </w:t>
            </w:r>
          </w:p>
        </w:tc>
        <w:tc>
          <w:tcPr>
            <w:tcW w:w="588"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27" w:right="0" w:firstLine="0"/>
              <w:jc w:val="center"/>
            </w:pPr>
            <w:r w:rsidRPr="00A553DA">
              <w:rPr>
                <w:b/>
              </w:rPr>
              <w:t xml:space="preserve"> </w:t>
            </w:r>
          </w:p>
        </w:tc>
      </w:tr>
      <w:tr w:rsidR="004B7C65" w:rsidRPr="00A553DA">
        <w:trPr>
          <w:trHeight w:val="720"/>
        </w:trPr>
        <w:tc>
          <w:tcPr>
            <w:tcW w:w="8904" w:type="dxa"/>
            <w:tcBorders>
              <w:top w:val="single" w:sz="4" w:space="0" w:color="000000"/>
              <w:left w:val="single" w:sz="4" w:space="0" w:color="000000"/>
              <w:bottom w:val="single" w:sz="4" w:space="0" w:color="000000"/>
              <w:right w:val="single" w:sz="4" w:space="0" w:color="000000"/>
            </w:tcBorders>
            <w:vAlign w:val="center"/>
          </w:tcPr>
          <w:p w:rsidR="004B7C65" w:rsidRPr="00A553DA" w:rsidRDefault="005722CC" w:rsidP="00A33A72">
            <w:pPr>
              <w:spacing w:after="0" w:line="259" w:lineRule="auto"/>
              <w:ind w:left="0" w:right="0" w:firstLine="0"/>
              <w:jc w:val="left"/>
            </w:pPr>
            <w:r w:rsidRPr="00A553DA">
              <w:rPr>
                <w:b/>
              </w:rPr>
              <w:t>b.</w:t>
            </w:r>
            <w:r w:rsidRPr="00A553DA">
              <w:t xml:space="preserve"> Công suất của bếp điện là</w:t>
            </w:r>
            <w:r w:rsidR="009E00A1">
              <w:t xml:space="preserve"> </w:t>
            </w:r>
            <w:r w:rsidR="004E261C" w:rsidRPr="00830D04">
              <w:rPr>
                <w:position w:val="-24"/>
              </w:rPr>
              <w:object w:dxaOrig="560" w:dyaOrig="620">
                <v:shape id="_x0000_i1032" type="#_x0000_t75" style="width:27.75pt;height:30.75pt" o:ole="">
                  <v:imagedata r:id="rId22" o:title=""/>
                </v:shape>
                <o:OLEObject Type="Embed" ProgID="Equation.DSMT4" ShapeID="_x0000_i1032" DrawAspect="Content" ObjectID="_1790080478" r:id="rId23"/>
              </w:object>
            </w:r>
            <w:r w:rsidRPr="00A553DA">
              <w:rPr>
                <w:i/>
                <w:sz w:val="26"/>
              </w:rPr>
              <w:t>W</w:t>
            </w:r>
            <w:r w:rsidRPr="00A553DA">
              <w:rPr>
                <w:b/>
              </w:rPr>
              <w:t xml:space="preserve"> </w:t>
            </w:r>
          </w:p>
        </w:tc>
        <w:tc>
          <w:tcPr>
            <w:tcW w:w="845"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29" w:right="0" w:firstLine="0"/>
              <w:jc w:val="center"/>
            </w:pPr>
            <w:r w:rsidRPr="00A553DA">
              <w:rPr>
                <w:b/>
              </w:rPr>
              <w:t xml:space="preserve"> </w:t>
            </w:r>
          </w:p>
        </w:tc>
        <w:tc>
          <w:tcPr>
            <w:tcW w:w="588"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27" w:right="0" w:firstLine="0"/>
              <w:jc w:val="center"/>
            </w:pPr>
            <w:r w:rsidRPr="00A553DA">
              <w:rPr>
                <w:b/>
              </w:rPr>
              <w:t xml:space="preserve"> </w:t>
            </w:r>
          </w:p>
        </w:tc>
      </w:tr>
      <w:tr w:rsidR="004B7C65" w:rsidRPr="00A553DA">
        <w:trPr>
          <w:trHeight w:val="317"/>
        </w:trPr>
        <w:tc>
          <w:tcPr>
            <w:tcW w:w="8904"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0" w:right="0" w:firstLine="0"/>
              <w:jc w:val="left"/>
            </w:pPr>
            <w:r w:rsidRPr="00A553DA">
              <w:rPr>
                <w:b/>
              </w:rPr>
              <w:t>c.</w:t>
            </w:r>
            <w:r w:rsidRPr="00A553DA">
              <w:t xml:space="preserve"> Nhiệt lượng dùng để hóa hơi 0,2 kg nước ở nhiệt độ sôi là 480700J</w:t>
            </w:r>
            <w:r w:rsidRPr="00A553DA">
              <w:rPr>
                <w:b/>
              </w:rPr>
              <w:t xml:space="preserve"> </w:t>
            </w:r>
          </w:p>
        </w:tc>
        <w:tc>
          <w:tcPr>
            <w:tcW w:w="845"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29" w:right="0" w:firstLine="0"/>
              <w:jc w:val="center"/>
            </w:pPr>
            <w:r w:rsidRPr="00A553DA">
              <w:rPr>
                <w:b/>
              </w:rPr>
              <w:t xml:space="preserve"> </w:t>
            </w:r>
          </w:p>
        </w:tc>
        <w:tc>
          <w:tcPr>
            <w:tcW w:w="588"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27" w:right="0" w:firstLine="0"/>
              <w:jc w:val="center"/>
            </w:pPr>
            <w:r w:rsidRPr="00A553DA">
              <w:rPr>
                <w:b/>
              </w:rPr>
              <w:t xml:space="preserve"> </w:t>
            </w:r>
          </w:p>
        </w:tc>
      </w:tr>
      <w:tr w:rsidR="004B7C65" w:rsidRPr="00A553DA">
        <w:trPr>
          <w:trHeight w:val="317"/>
        </w:trPr>
        <w:tc>
          <w:tcPr>
            <w:tcW w:w="8904"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0" w:right="0" w:firstLine="0"/>
              <w:jc w:val="left"/>
            </w:pPr>
            <w:r w:rsidRPr="00A553DA">
              <w:rPr>
                <w:b/>
              </w:rPr>
              <w:lastRenderedPageBreak/>
              <w:t>d.</w:t>
            </w:r>
            <w:r w:rsidRPr="00A553DA">
              <w:t xml:space="preserve"> Nhiệt hóa hơi riêng của nước ở 100</w:t>
            </w:r>
            <w:r w:rsidRPr="00A553DA">
              <w:rPr>
                <w:vertAlign w:val="superscript"/>
              </w:rPr>
              <w:t>0</w:t>
            </w:r>
            <w:r w:rsidRPr="00A553DA">
              <w:t>C là 2.10</w:t>
            </w:r>
            <w:r w:rsidRPr="00A553DA">
              <w:rPr>
                <w:vertAlign w:val="superscript"/>
              </w:rPr>
              <w:t>6</w:t>
            </w:r>
            <w:r w:rsidRPr="00A553DA">
              <w:t xml:space="preserve"> J</w:t>
            </w:r>
            <w:r w:rsidRPr="00A553DA">
              <w:rPr>
                <w:b/>
              </w:rPr>
              <w:t xml:space="preserve"> </w:t>
            </w:r>
          </w:p>
        </w:tc>
        <w:tc>
          <w:tcPr>
            <w:tcW w:w="845"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29" w:right="0" w:firstLine="0"/>
              <w:jc w:val="center"/>
            </w:pPr>
            <w:r w:rsidRPr="00A553DA">
              <w:rPr>
                <w:b/>
              </w:rPr>
              <w:t xml:space="preserve"> </w:t>
            </w:r>
          </w:p>
        </w:tc>
        <w:tc>
          <w:tcPr>
            <w:tcW w:w="588"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27" w:right="0" w:firstLine="0"/>
              <w:jc w:val="center"/>
            </w:pPr>
            <w:r w:rsidRPr="00A553DA">
              <w:rPr>
                <w:b/>
              </w:rPr>
              <w:t xml:space="preserve"> </w:t>
            </w:r>
          </w:p>
        </w:tc>
      </w:tr>
    </w:tbl>
    <w:p w:rsidR="004B7C65" w:rsidRPr="00A553DA" w:rsidRDefault="005722CC" w:rsidP="00A33A72">
      <w:pPr>
        <w:spacing w:after="0" w:line="269" w:lineRule="auto"/>
        <w:ind w:left="-5" w:right="0"/>
      </w:pPr>
      <w:r w:rsidRPr="00A553DA">
        <w:rPr>
          <w:b/>
        </w:rPr>
        <w:t>Câu 3.</w:t>
      </w:r>
      <w:r w:rsidRPr="00A553DA">
        <w:rPr>
          <w:color w:val="222222"/>
        </w:rPr>
        <w:t xml:space="preserve"> Chỉ ra câu đúng, sai trong các câu sau: </w:t>
      </w:r>
    </w:p>
    <w:tbl>
      <w:tblPr>
        <w:tblStyle w:val="TableGrid"/>
        <w:tblW w:w="10354" w:type="dxa"/>
        <w:tblInd w:w="180" w:type="dxa"/>
        <w:tblCellMar>
          <w:top w:w="5" w:type="dxa"/>
          <w:left w:w="108" w:type="dxa"/>
          <w:right w:w="98" w:type="dxa"/>
        </w:tblCellMar>
        <w:tblLook w:val="04A0" w:firstRow="1" w:lastRow="0" w:firstColumn="1" w:lastColumn="0" w:noHBand="0" w:noVBand="1"/>
      </w:tblPr>
      <w:tblGrid>
        <w:gridCol w:w="8822"/>
        <w:gridCol w:w="900"/>
        <w:gridCol w:w="632"/>
      </w:tblGrid>
      <w:tr w:rsidR="004B7C65" w:rsidRPr="00A553DA">
        <w:trPr>
          <w:trHeight w:val="314"/>
        </w:trPr>
        <w:tc>
          <w:tcPr>
            <w:tcW w:w="8822"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0" w:right="0" w:firstLine="0"/>
              <w:jc w:val="center"/>
            </w:pPr>
            <w:r w:rsidRPr="00A553DA">
              <w:rPr>
                <w:b/>
              </w:rPr>
              <w:t>Phát biểu</w:t>
            </w:r>
            <w:r w:rsidRPr="00A553DA">
              <w:rPr>
                <w:color w:val="222222"/>
              </w:rPr>
              <w:t xml:space="preserve"> </w:t>
            </w:r>
          </w:p>
        </w:tc>
        <w:tc>
          <w:tcPr>
            <w:tcW w:w="900"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62" w:right="0" w:firstLine="0"/>
              <w:jc w:val="left"/>
            </w:pPr>
            <w:r w:rsidRPr="00A553DA">
              <w:rPr>
                <w:b/>
                <w:color w:val="222222"/>
              </w:rPr>
              <w:t xml:space="preserve">Đúng </w:t>
            </w:r>
          </w:p>
        </w:tc>
        <w:tc>
          <w:tcPr>
            <w:tcW w:w="632"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46" w:right="0" w:firstLine="0"/>
              <w:jc w:val="left"/>
            </w:pPr>
            <w:r w:rsidRPr="00A553DA">
              <w:rPr>
                <w:b/>
                <w:color w:val="222222"/>
              </w:rPr>
              <w:t xml:space="preserve">Sai </w:t>
            </w:r>
          </w:p>
        </w:tc>
      </w:tr>
      <w:tr w:rsidR="004B7C65" w:rsidRPr="00A553DA">
        <w:trPr>
          <w:trHeight w:val="317"/>
        </w:trPr>
        <w:tc>
          <w:tcPr>
            <w:tcW w:w="8822"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0" w:right="0" w:firstLine="0"/>
              <w:jc w:val="left"/>
            </w:pPr>
            <w:r w:rsidRPr="00A553DA">
              <w:rPr>
                <w:color w:val="222222"/>
              </w:rPr>
              <w:t>a) Một chất ở thể rắn có các phân tử được sắp xếp trật tự hơn khi ở thể lỏng.</w:t>
            </w:r>
            <w:r w:rsidRPr="00A553DA">
              <w:t xml:space="preserve"> </w:t>
            </w:r>
          </w:p>
        </w:tc>
        <w:tc>
          <w:tcPr>
            <w:tcW w:w="900"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0" w:right="0" w:firstLine="0"/>
              <w:jc w:val="left"/>
            </w:pPr>
            <w:r w:rsidRPr="00A553DA">
              <w:rPr>
                <w:color w:val="222222"/>
              </w:rPr>
              <w:t xml:space="preserve"> </w:t>
            </w:r>
          </w:p>
        </w:tc>
        <w:tc>
          <w:tcPr>
            <w:tcW w:w="632"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0" w:right="0" w:firstLine="0"/>
              <w:jc w:val="left"/>
            </w:pPr>
            <w:r w:rsidRPr="00A553DA">
              <w:rPr>
                <w:color w:val="222222"/>
              </w:rPr>
              <w:t xml:space="preserve"> </w:t>
            </w:r>
          </w:p>
        </w:tc>
      </w:tr>
      <w:tr w:rsidR="004B7C65" w:rsidRPr="00A553DA">
        <w:trPr>
          <w:trHeight w:val="314"/>
        </w:trPr>
        <w:tc>
          <w:tcPr>
            <w:tcW w:w="8822"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0" w:right="0" w:firstLine="0"/>
              <w:jc w:val="left"/>
            </w:pPr>
            <w:r w:rsidRPr="00A553DA">
              <w:rPr>
                <w:color w:val="222222"/>
              </w:rPr>
              <w:t xml:space="preserve">b) Các phân tử chất rắn kết tinh không có chuyển động hỗn loạn. </w:t>
            </w:r>
          </w:p>
        </w:tc>
        <w:tc>
          <w:tcPr>
            <w:tcW w:w="900"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0" w:right="0" w:firstLine="0"/>
              <w:jc w:val="left"/>
            </w:pPr>
            <w:r w:rsidRPr="00A553DA">
              <w:rPr>
                <w:color w:val="222222"/>
              </w:rPr>
              <w:t xml:space="preserve"> </w:t>
            </w:r>
          </w:p>
        </w:tc>
        <w:tc>
          <w:tcPr>
            <w:tcW w:w="632"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0" w:right="0" w:firstLine="0"/>
              <w:jc w:val="left"/>
            </w:pPr>
            <w:r w:rsidRPr="00A553DA">
              <w:rPr>
                <w:color w:val="222222"/>
              </w:rPr>
              <w:t xml:space="preserve"> </w:t>
            </w:r>
          </w:p>
        </w:tc>
      </w:tr>
      <w:tr w:rsidR="004B7C65" w:rsidRPr="00A553DA">
        <w:trPr>
          <w:trHeight w:val="317"/>
        </w:trPr>
        <w:tc>
          <w:tcPr>
            <w:tcW w:w="8822"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0" w:right="0" w:firstLine="0"/>
              <w:jc w:val="left"/>
            </w:pPr>
            <w:r w:rsidRPr="00A553DA">
              <w:rPr>
                <w:color w:val="222222"/>
              </w:rPr>
              <w:t xml:space="preserve">c) Khối lượng riêng của một chất khi ở thể khí sẽ lớn hơn khi ở thể lỏng. </w:t>
            </w:r>
          </w:p>
        </w:tc>
        <w:tc>
          <w:tcPr>
            <w:tcW w:w="900"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0" w:right="0" w:firstLine="0"/>
              <w:jc w:val="left"/>
            </w:pPr>
            <w:r w:rsidRPr="00A553DA">
              <w:rPr>
                <w:color w:val="222222"/>
              </w:rPr>
              <w:t xml:space="preserve"> </w:t>
            </w:r>
          </w:p>
        </w:tc>
        <w:tc>
          <w:tcPr>
            <w:tcW w:w="632"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0" w:right="0" w:firstLine="0"/>
              <w:jc w:val="left"/>
            </w:pPr>
            <w:r w:rsidRPr="00A553DA">
              <w:rPr>
                <w:color w:val="222222"/>
              </w:rPr>
              <w:t xml:space="preserve"> </w:t>
            </w:r>
          </w:p>
        </w:tc>
      </w:tr>
      <w:tr w:rsidR="004B7C65" w:rsidRPr="00A553DA">
        <w:trPr>
          <w:trHeight w:val="314"/>
        </w:trPr>
        <w:tc>
          <w:tcPr>
            <w:tcW w:w="8822"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0" w:right="0" w:firstLine="0"/>
              <w:jc w:val="left"/>
            </w:pPr>
            <w:r w:rsidRPr="00A553DA">
              <w:rPr>
                <w:color w:val="222222"/>
              </w:rPr>
              <w:t xml:space="preserve">d) Khối lượng riêng của một chất khi ở thể khí sẽ lớn hơn khi ở thể rắn. </w:t>
            </w:r>
          </w:p>
        </w:tc>
        <w:tc>
          <w:tcPr>
            <w:tcW w:w="900"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0" w:right="0" w:firstLine="0"/>
              <w:jc w:val="left"/>
            </w:pPr>
            <w:r w:rsidRPr="00A553DA">
              <w:rPr>
                <w:color w:val="222222"/>
              </w:rPr>
              <w:t xml:space="preserve"> </w:t>
            </w:r>
          </w:p>
        </w:tc>
        <w:tc>
          <w:tcPr>
            <w:tcW w:w="632"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0" w:right="0" w:firstLine="0"/>
              <w:jc w:val="left"/>
            </w:pPr>
            <w:r w:rsidRPr="00A553DA">
              <w:rPr>
                <w:color w:val="222222"/>
              </w:rPr>
              <w:t xml:space="preserve"> </w:t>
            </w:r>
          </w:p>
        </w:tc>
      </w:tr>
      <w:tr w:rsidR="004B7C65" w:rsidRPr="00A553DA">
        <w:trPr>
          <w:trHeight w:val="317"/>
        </w:trPr>
        <w:tc>
          <w:tcPr>
            <w:tcW w:w="8822"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0" w:right="0" w:firstLine="0"/>
              <w:jc w:val="left"/>
            </w:pPr>
            <w:r w:rsidRPr="00A553DA">
              <w:rPr>
                <w:color w:val="222222"/>
              </w:rPr>
              <w:t>e) Một vật rắn có thể tự nóng chảy mà không cần được cung cấp năng lượng.</w:t>
            </w:r>
            <w:r w:rsidRPr="00A553DA">
              <w:t xml:space="preserve"> </w:t>
            </w:r>
          </w:p>
        </w:tc>
        <w:tc>
          <w:tcPr>
            <w:tcW w:w="900"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0" w:right="0" w:firstLine="0"/>
              <w:jc w:val="left"/>
            </w:pPr>
            <w:r w:rsidRPr="00A553DA">
              <w:rPr>
                <w:color w:val="222222"/>
              </w:rPr>
              <w:t xml:space="preserve"> </w:t>
            </w:r>
          </w:p>
        </w:tc>
        <w:tc>
          <w:tcPr>
            <w:tcW w:w="632"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0" w:right="0" w:firstLine="0"/>
              <w:jc w:val="left"/>
            </w:pPr>
            <w:r w:rsidRPr="00A553DA">
              <w:rPr>
                <w:color w:val="222222"/>
              </w:rPr>
              <w:t xml:space="preserve"> </w:t>
            </w:r>
          </w:p>
        </w:tc>
      </w:tr>
      <w:tr w:rsidR="004B7C65" w:rsidRPr="00A553DA">
        <w:trPr>
          <w:trHeight w:val="622"/>
        </w:trPr>
        <w:tc>
          <w:tcPr>
            <w:tcW w:w="8822"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0" w:right="0" w:firstLine="0"/>
            </w:pPr>
            <w:r w:rsidRPr="00A553DA">
              <w:rPr>
                <w:color w:val="222222"/>
              </w:rPr>
              <w:t xml:space="preserve">g) Một chất lỏng có thể tự bay hơi ở nhiệt độ trong phòng mà không cần cung cấp năng lượng. </w:t>
            </w:r>
          </w:p>
        </w:tc>
        <w:tc>
          <w:tcPr>
            <w:tcW w:w="900"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0" w:right="0" w:firstLine="0"/>
              <w:jc w:val="left"/>
            </w:pPr>
            <w:r w:rsidRPr="00A553DA">
              <w:rPr>
                <w:color w:val="222222"/>
              </w:rPr>
              <w:t xml:space="preserve"> </w:t>
            </w:r>
          </w:p>
        </w:tc>
        <w:tc>
          <w:tcPr>
            <w:tcW w:w="632"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0" w:right="0" w:firstLine="0"/>
              <w:jc w:val="left"/>
            </w:pPr>
            <w:r w:rsidRPr="00A553DA">
              <w:rPr>
                <w:color w:val="222222"/>
              </w:rPr>
              <w:t xml:space="preserve"> </w:t>
            </w:r>
          </w:p>
        </w:tc>
      </w:tr>
    </w:tbl>
    <w:p w:rsidR="004B7C65" w:rsidRPr="00A553DA" w:rsidRDefault="005722CC" w:rsidP="00A33A72">
      <w:pPr>
        <w:spacing w:after="0"/>
        <w:ind w:left="-5" w:right="0"/>
      </w:pPr>
      <w:r w:rsidRPr="00A553DA">
        <w:rPr>
          <w:b/>
        </w:rPr>
        <w:t>Câu 4.</w:t>
      </w:r>
      <w:r w:rsidRPr="00A553DA">
        <w:t xml:space="preserve"> Cho các phát biểu sau: </w:t>
      </w:r>
    </w:p>
    <w:tbl>
      <w:tblPr>
        <w:tblStyle w:val="TableGrid"/>
        <w:tblW w:w="10474" w:type="dxa"/>
        <w:tblInd w:w="5" w:type="dxa"/>
        <w:tblCellMar>
          <w:top w:w="5" w:type="dxa"/>
          <w:left w:w="106" w:type="dxa"/>
          <w:right w:w="50" w:type="dxa"/>
        </w:tblCellMar>
        <w:tblLook w:val="04A0" w:firstRow="1" w:lastRow="0" w:firstColumn="1" w:lastColumn="0" w:noHBand="0" w:noVBand="1"/>
      </w:tblPr>
      <w:tblGrid>
        <w:gridCol w:w="8909"/>
        <w:gridCol w:w="845"/>
        <w:gridCol w:w="720"/>
      </w:tblGrid>
      <w:tr w:rsidR="004B7C65" w:rsidRPr="00A553DA">
        <w:trPr>
          <w:trHeight w:val="317"/>
        </w:trPr>
        <w:tc>
          <w:tcPr>
            <w:tcW w:w="8908"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13" w:right="0" w:firstLine="0"/>
              <w:jc w:val="center"/>
            </w:pPr>
            <w:r w:rsidRPr="00A553DA">
              <w:rPr>
                <w:b/>
              </w:rPr>
              <w:t xml:space="preserve">Phát biểu </w:t>
            </w:r>
          </w:p>
        </w:tc>
        <w:tc>
          <w:tcPr>
            <w:tcW w:w="845"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0" w:right="0" w:firstLine="0"/>
            </w:pPr>
            <w:r w:rsidRPr="00A553DA">
              <w:rPr>
                <w:b/>
              </w:rPr>
              <w:t xml:space="preserve">Đúng </w:t>
            </w:r>
          </w:p>
        </w:tc>
        <w:tc>
          <w:tcPr>
            <w:tcW w:w="720"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2" w:right="0" w:firstLine="0"/>
              <w:jc w:val="left"/>
            </w:pPr>
            <w:r w:rsidRPr="00A553DA">
              <w:rPr>
                <w:b/>
              </w:rPr>
              <w:t xml:space="preserve">Sai </w:t>
            </w:r>
          </w:p>
        </w:tc>
      </w:tr>
      <w:tr w:rsidR="004B7C65" w:rsidRPr="00A553DA">
        <w:trPr>
          <w:trHeight w:val="314"/>
        </w:trPr>
        <w:tc>
          <w:tcPr>
            <w:tcW w:w="8908"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2" w:right="0" w:firstLine="0"/>
              <w:jc w:val="left"/>
            </w:pPr>
            <w:r w:rsidRPr="00A553DA">
              <w:rPr>
                <w:b/>
              </w:rPr>
              <w:t xml:space="preserve">a. </w:t>
            </w:r>
            <w:r w:rsidRPr="00A553DA">
              <w:t xml:space="preserve">Nội năng của hệ là một dạng năng lượng và có thể thay đổi được. </w:t>
            </w:r>
          </w:p>
        </w:tc>
        <w:tc>
          <w:tcPr>
            <w:tcW w:w="845"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70" w:right="0" w:firstLine="0"/>
              <w:jc w:val="center"/>
            </w:pPr>
            <w:r w:rsidRPr="00A553DA">
              <w:rPr>
                <w:b/>
              </w:rPr>
              <w:t xml:space="preserve"> </w:t>
            </w:r>
          </w:p>
        </w:tc>
        <w:tc>
          <w:tcPr>
            <w:tcW w:w="720"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75" w:right="0" w:firstLine="0"/>
              <w:jc w:val="center"/>
            </w:pPr>
            <w:r w:rsidRPr="00A553DA">
              <w:rPr>
                <w:b/>
              </w:rPr>
              <w:t xml:space="preserve"> </w:t>
            </w:r>
          </w:p>
        </w:tc>
      </w:tr>
      <w:tr w:rsidR="004B7C65" w:rsidRPr="00A553DA">
        <w:trPr>
          <w:trHeight w:val="317"/>
        </w:trPr>
        <w:tc>
          <w:tcPr>
            <w:tcW w:w="8908"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2" w:right="0" w:firstLine="0"/>
              <w:jc w:val="left"/>
            </w:pPr>
            <w:r w:rsidRPr="00A553DA">
              <w:rPr>
                <w:b/>
              </w:rPr>
              <w:t>b.</w:t>
            </w:r>
            <w:r w:rsidRPr="00A553DA">
              <w:t xml:space="preserve"> Thực hiện công và truyền nhiệt không làm thay đổi nội năng của hệ. </w:t>
            </w:r>
          </w:p>
        </w:tc>
        <w:tc>
          <w:tcPr>
            <w:tcW w:w="845"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70" w:right="0" w:firstLine="0"/>
              <w:jc w:val="center"/>
            </w:pPr>
            <w:r w:rsidRPr="00A553DA">
              <w:rPr>
                <w:b/>
              </w:rPr>
              <w:t xml:space="preserve"> </w:t>
            </w:r>
          </w:p>
        </w:tc>
        <w:tc>
          <w:tcPr>
            <w:tcW w:w="720"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75" w:right="0" w:firstLine="0"/>
              <w:jc w:val="center"/>
            </w:pPr>
            <w:r w:rsidRPr="00A553DA">
              <w:rPr>
                <w:b/>
              </w:rPr>
              <w:t xml:space="preserve"> </w:t>
            </w:r>
          </w:p>
        </w:tc>
      </w:tr>
      <w:tr w:rsidR="004B7C65" w:rsidRPr="00A553DA">
        <w:trPr>
          <w:trHeight w:val="622"/>
        </w:trPr>
        <w:tc>
          <w:tcPr>
            <w:tcW w:w="8908"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0" w:right="0" w:firstLine="0"/>
            </w:pPr>
            <w:r w:rsidRPr="00A553DA">
              <w:rPr>
                <w:b/>
              </w:rPr>
              <w:t>c.</w:t>
            </w:r>
            <w:r w:rsidRPr="00A553DA">
              <w:t xml:space="preserve"> Công tác động lên hệ có thể làm thay đổi cả tổng động năng chuyển động nhiệt của các hạt cấu tạo nên hệ và thế năng tương tác giữa chúng. </w:t>
            </w:r>
          </w:p>
        </w:tc>
        <w:tc>
          <w:tcPr>
            <w:tcW w:w="845"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0" w:right="0" w:firstLine="0"/>
              <w:jc w:val="center"/>
            </w:pPr>
            <w:r w:rsidRPr="00A553DA">
              <w:rPr>
                <w:b/>
              </w:rPr>
              <w:t xml:space="preserve"> </w:t>
            </w:r>
          </w:p>
        </w:tc>
        <w:tc>
          <w:tcPr>
            <w:tcW w:w="720"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3" w:right="0" w:firstLine="0"/>
              <w:jc w:val="center"/>
            </w:pPr>
            <w:r w:rsidRPr="00A553DA">
              <w:rPr>
                <w:b/>
              </w:rPr>
              <w:t xml:space="preserve"> </w:t>
            </w:r>
          </w:p>
        </w:tc>
      </w:tr>
      <w:tr w:rsidR="004B7C65" w:rsidRPr="00A553DA">
        <w:trPr>
          <w:trHeight w:val="622"/>
        </w:trPr>
        <w:tc>
          <w:tcPr>
            <w:tcW w:w="8908"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0" w:right="0" w:firstLine="0"/>
            </w:pPr>
            <w:r w:rsidRPr="00A553DA">
              <w:rPr>
                <w:b/>
              </w:rPr>
              <w:t>d.</w:t>
            </w:r>
            <w:r w:rsidRPr="00A553DA">
              <w:t xml:space="preserve"> Nói chung, nội năng là hàm của nhiệt độ và thể tích, nên trong mọi trường hợp nếu thể tích của hệ đã thay đổi nội năng của hệ phải thay đổi </w:t>
            </w:r>
          </w:p>
        </w:tc>
        <w:tc>
          <w:tcPr>
            <w:tcW w:w="845"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0" w:right="0" w:firstLine="0"/>
              <w:jc w:val="center"/>
            </w:pPr>
            <w:r w:rsidRPr="00A553DA">
              <w:rPr>
                <w:b/>
              </w:rPr>
              <w:t xml:space="preserve"> </w:t>
            </w:r>
          </w:p>
        </w:tc>
        <w:tc>
          <w:tcPr>
            <w:tcW w:w="720" w:type="dxa"/>
            <w:tcBorders>
              <w:top w:val="single" w:sz="4" w:space="0" w:color="000000"/>
              <w:left w:val="single" w:sz="4" w:space="0" w:color="000000"/>
              <w:bottom w:val="single" w:sz="4" w:space="0" w:color="000000"/>
              <w:right w:val="single" w:sz="4" w:space="0" w:color="000000"/>
            </w:tcBorders>
          </w:tcPr>
          <w:p w:rsidR="004B7C65" w:rsidRPr="00A553DA" w:rsidRDefault="005722CC" w:rsidP="00A33A72">
            <w:pPr>
              <w:spacing w:after="0" w:line="259" w:lineRule="auto"/>
              <w:ind w:left="3" w:right="0" w:firstLine="0"/>
              <w:jc w:val="center"/>
            </w:pPr>
            <w:r w:rsidRPr="00A553DA">
              <w:rPr>
                <w:b/>
              </w:rPr>
              <w:t xml:space="preserve"> </w:t>
            </w:r>
          </w:p>
        </w:tc>
      </w:tr>
    </w:tbl>
    <w:p w:rsidR="004B7C65" w:rsidRPr="00A553DA" w:rsidRDefault="005722CC" w:rsidP="00A33A72">
      <w:pPr>
        <w:pStyle w:val="Heading1"/>
        <w:spacing w:after="0"/>
        <w:ind w:left="-5"/>
      </w:pPr>
      <w:r w:rsidRPr="00A553DA">
        <w:t>B. Trắc nghiệm trả lời ngắn</w:t>
      </w:r>
      <w:r w:rsidRPr="00A553DA">
        <w:rPr>
          <w:u w:val="none"/>
        </w:rPr>
        <w:t xml:space="preserve"> </w:t>
      </w:r>
    </w:p>
    <w:p w:rsidR="004B7C65" w:rsidRPr="00A553DA" w:rsidRDefault="005722CC" w:rsidP="00A33A72">
      <w:pPr>
        <w:spacing w:after="0" w:line="269" w:lineRule="auto"/>
        <w:ind w:left="-5" w:right="0"/>
      </w:pPr>
      <w:r w:rsidRPr="00A553DA">
        <w:rPr>
          <w:b/>
        </w:rPr>
        <w:t>Câu 1.</w:t>
      </w:r>
      <w:r w:rsidRPr="00A553DA">
        <w:rPr>
          <w:color w:val="222222"/>
        </w:rPr>
        <w:t xml:space="preserve"> Trong công nghệ khí nén, người ta sử dụng điện năng sinh công để nén một lượng khí lớn vào trong một bình kín có vỏ bằng kim loại chắc chắn và gọi đây là bình tích áp. Van đóng mở bình tích áp này được lắp nối với một ống dẫn khí và cuối đường ống sẽ là bộ phận (như phanh ô tô) hoặc dụng cụ cơ khí (như khoan bắt vít trong sửa ô tô, xe máy). Chú ý rằng, trong quá trình nén khí, động cơ điện sẽ lấy thêm không khí bên ngoài nén vào trong bình. Trong quá trình khối khí sinh công làm phanh ô tô hoặc quay trục khoan bắt vít sẽ có một lượng khí thoát ra. Một người thợ cơ khí sử dụng 5 000 J năng lượng điện cho máy nén khí thì có thể nén được 3 mở không khí vào trong bình tăng áp có dung tích 250 lít. Hiệu suất của máy nén bằng 90%. </w:t>
      </w:r>
    </w:p>
    <w:p w:rsidR="004B7C65" w:rsidRPr="00A553DA" w:rsidRDefault="005B253E" w:rsidP="00A33A72">
      <w:pPr>
        <w:spacing w:after="0" w:line="269" w:lineRule="auto"/>
        <w:ind w:left="240" w:right="0" w:hanging="240"/>
      </w:pPr>
      <w:r w:rsidRPr="00A553DA">
        <w:rPr>
          <w:color w:val="222222"/>
          <w:szCs w:val="24"/>
          <w:u w:color="000000"/>
        </w:rPr>
        <w:t>1.</w:t>
      </w:r>
      <w:r w:rsidRPr="00A553DA">
        <w:rPr>
          <w:color w:val="222222"/>
          <w:szCs w:val="24"/>
          <w:u w:color="000000"/>
        </w:rPr>
        <w:tab/>
      </w:r>
      <w:r w:rsidR="005722CC" w:rsidRPr="00A553DA">
        <w:rPr>
          <w:color w:val="222222"/>
        </w:rPr>
        <w:t xml:space="preserve">Lượng khí trong bình tích áp có khả năng sinh được công bằng bao nhiêu?  </w:t>
      </w:r>
    </w:p>
    <w:p w:rsidR="004B7C65" w:rsidRPr="00A553DA" w:rsidRDefault="005B253E" w:rsidP="00A33A72">
      <w:pPr>
        <w:spacing w:after="0" w:line="269" w:lineRule="auto"/>
        <w:ind w:left="240" w:right="0" w:hanging="240"/>
      </w:pPr>
      <w:r w:rsidRPr="00A553DA">
        <w:rPr>
          <w:color w:val="222222"/>
          <w:szCs w:val="24"/>
          <w:u w:color="000000"/>
        </w:rPr>
        <w:t>2.</w:t>
      </w:r>
      <w:r w:rsidRPr="00A553DA">
        <w:rPr>
          <w:color w:val="222222"/>
          <w:szCs w:val="24"/>
          <w:u w:color="000000"/>
        </w:rPr>
        <w:tab/>
      </w:r>
      <w:r w:rsidR="005722CC" w:rsidRPr="00A553DA">
        <w:rPr>
          <w:color w:val="222222"/>
        </w:rPr>
        <w:t xml:space="preserve">Xác định sự thay đổi nội năng của lượng khí trong bình lúc đầu. </w:t>
      </w:r>
    </w:p>
    <w:p w:rsidR="004B7C65" w:rsidRPr="00A553DA" w:rsidRDefault="005722CC" w:rsidP="00A33A72">
      <w:pPr>
        <w:spacing w:after="0" w:line="292" w:lineRule="auto"/>
        <w:ind w:left="0" w:right="0" w:firstLine="0"/>
        <w:jc w:val="left"/>
      </w:pPr>
      <w:r w:rsidRPr="00A553DA">
        <w:rPr>
          <w:b/>
        </w:rPr>
        <w:t>Câu 2.</w:t>
      </w:r>
      <w:r w:rsidRPr="00A553DA">
        <w:rPr>
          <w:color w:val="222222"/>
        </w:rPr>
        <w:t xml:space="preserve"> Một động cơ hơi nước cần một nồi hơi “súp de” để đun nước sôi tạo hơi. Việc giãn nở của hơi tạo áp lực đẩy lên pit-tông hay các cánh turbine, khi đó chuyển động thẳng được chuyển thành chuyển động quay để quay bánh xe hay truyền động cho các bộ phận cơ khí khác. Để vận hành một động cơ hơi nước có công suất 30 kW thì nồi hơi súp de cần liên tục nhận được nhiệt lượng bằng 40 000 J mỗi giây.  </w:t>
      </w:r>
    </w:p>
    <w:p w:rsidR="004B7C65" w:rsidRPr="00A553DA" w:rsidRDefault="005B253E" w:rsidP="00A33A72">
      <w:pPr>
        <w:spacing w:after="0" w:line="269" w:lineRule="auto"/>
        <w:ind w:left="240" w:right="0" w:hanging="240"/>
      </w:pPr>
      <w:r w:rsidRPr="00A553DA">
        <w:rPr>
          <w:color w:val="222222"/>
          <w:szCs w:val="24"/>
          <w:u w:color="000000"/>
        </w:rPr>
        <w:t>1.</w:t>
      </w:r>
      <w:r w:rsidRPr="00A553DA">
        <w:rPr>
          <w:color w:val="222222"/>
          <w:szCs w:val="24"/>
          <w:u w:color="000000"/>
        </w:rPr>
        <w:tab/>
      </w:r>
      <w:r w:rsidR="005722CC" w:rsidRPr="00A553DA">
        <w:rPr>
          <w:color w:val="222222"/>
        </w:rPr>
        <w:t xml:space="preserve">Tính phần hao phí nhiệt lượng của nồi hơi súp  </w:t>
      </w:r>
    </w:p>
    <w:p w:rsidR="004B7C65" w:rsidRPr="00A553DA" w:rsidRDefault="005B253E" w:rsidP="00A33A72">
      <w:pPr>
        <w:spacing w:after="0" w:line="269" w:lineRule="auto"/>
        <w:ind w:left="240" w:right="0" w:hanging="240"/>
      </w:pPr>
      <w:r w:rsidRPr="00A553DA">
        <w:rPr>
          <w:color w:val="222222"/>
          <w:szCs w:val="24"/>
          <w:u w:color="000000"/>
        </w:rPr>
        <w:t>2.</w:t>
      </w:r>
      <w:r w:rsidRPr="00A553DA">
        <w:rPr>
          <w:color w:val="222222"/>
          <w:szCs w:val="24"/>
          <w:u w:color="000000"/>
        </w:rPr>
        <w:tab/>
      </w:r>
      <w:r w:rsidR="005722CC" w:rsidRPr="00A553DA">
        <w:rPr>
          <w:color w:val="222222"/>
        </w:rPr>
        <w:t xml:space="preserve">Người ta cung cấp nhiệt lượng cho nồi hơi súp de bằng việc đốt than đá,  hiệu suất động cơ hơi nước này là 20%. Hãy tính công suất toả nhiệt ở lò than. </w:t>
      </w:r>
    </w:p>
    <w:p w:rsidR="004B7C65" w:rsidRPr="00A553DA" w:rsidRDefault="005722CC" w:rsidP="00A33A72">
      <w:pPr>
        <w:spacing w:after="0"/>
        <w:ind w:left="-5" w:right="0"/>
      </w:pPr>
      <w:r w:rsidRPr="00A553DA">
        <w:rPr>
          <w:b/>
        </w:rPr>
        <w:t xml:space="preserve">Câu 3. </w:t>
      </w:r>
      <w:r w:rsidRPr="00A553DA">
        <w:t xml:space="preserve">Nhiệt độ nước tắm thích hợp cho trẻ sơ sinh là 38 °C. Bình nước nóng được điều chỉnh để tránh bị bỏng khi tắm cho bé có nhiệt độ cao nhất là 49 °C. Nước lạnh được lấy từ trên bể trữ nước inox trên trần nhà có nhiệt độ tương ứng với nhiệt độ môi trường. Khi nhiệt độ không khí vào một buổi chiều mùa đông là 16 °C và ổn định khá lâu, để pha nước tắm cho bé thì ta cần pha theo tỉ lệ nóng lạnh như thế nào? </w:t>
      </w:r>
    </w:p>
    <w:p w:rsidR="004B7C65" w:rsidRPr="00A553DA" w:rsidRDefault="005722CC" w:rsidP="00A33A72">
      <w:pPr>
        <w:spacing w:after="0"/>
        <w:ind w:left="-5" w:right="0"/>
      </w:pPr>
      <w:r w:rsidRPr="00A553DA">
        <w:rPr>
          <w:b/>
        </w:rPr>
        <w:t xml:space="preserve">Câu 4. </w:t>
      </w:r>
      <w:r w:rsidRPr="00A553DA">
        <w:t xml:space="preserve">Giá điện trung bình của trường THPT năm 2023 là 1 980 đồng/kWh đã tính cả hao phí. Bếp của nhà trường sử dụng là bếp điện với hiệu suất 70% và mỗi ngày cần đun 40 phích nước (bình thuỷ) 1,8 lít để sử dụng trong trường. Nhà trường dự định mua ấm điện với hiệu suất 90% thì mỗi tháng trong năm 2023 nhà trường sẽ tiết kiệm được bao nhiêu tiền điện? Biết rằng trung bình mỗi tháng nhà trường hoạt động 26 ngày và coi như nhiệt độ nước máy luôn bằng 20 °C. </w:t>
      </w:r>
    </w:p>
    <w:p w:rsidR="004B7C65" w:rsidRPr="00A553DA" w:rsidRDefault="005722CC" w:rsidP="00A33A72">
      <w:pPr>
        <w:spacing w:after="0"/>
        <w:ind w:left="-5" w:right="0"/>
      </w:pPr>
      <w:r w:rsidRPr="00A553DA">
        <w:rPr>
          <w:b/>
        </w:rPr>
        <w:t xml:space="preserve">Câu 5. </w:t>
      </w:r>
      <w:r w:rsidRPr="00A553DA">
        <w:t xml:space="preserve">Trong thí nghiệm đo nhiệt nóng chảy riêng của nước đá như SGK, người ta sử dụng 0,6 kg nước đá. Oát kế đo được là 930 W. Đồ thị thực nghiệm đo được như Hình 5.1. </w:t>
      </w:r>
    </w:p>
    <w:p w:rsidR="004B7C65" w:rsidRPr="00A553DA" w:rsidRDefault="005722CC" w:rsidP="00A33A72">
      <w:pPr>
        <w:spacing w:after="0" w:line="259" w:lineRule="auto"/>
        <w:ind w:left="55" w:right="0" w:firstLine="0"/>
        <w:jc w:val="center"/>
      </w:pPr>
      <w:r w:rsidRPr="00A553DA">
        <w:rPr>
          <w:noProof/>
        </w:rPr>
        <w:lastRenderedPageBreak/>
        <w:drawing>
          <wp:inline distT="0" distB="0" distL="0" distR="0" wp14:anchorId="70C9EDA1" wp14:editId="0DAE392C">
            <wp:extent cx="2476500" cy="1571625"/>
            <wp:effectExtent l="0" t="0" r="0" b="0"/>
            <wp:docPr id="6169" name="Picture 6169"/>
            <wp:cNvGraphicFramePr/>
            <a:graphic xmlns:a="http://schemas.openxmlformats.org/drawingml/2006/main">
              <a:graphicData uri="http://schemas.openxmlformats.org/drawingml/2006/picture">
                <pic:pic xmlns:pic="http://schemas.openxmlformats.org/drawingml/2006/picture">
                  <pic:nvPicPr>
                    <pic:cNvPr id="6169" name="Picture 6169"/>
                    <pic:cNvPicPr/>
                  </pic:nvPicPr>
                  <pic:blipFill>
                    <a:blip r:embed="rId24"/>
                    <a:stretch>
                      <a:fillRect/>
                    </a:stretch>
                  </pic:blipFill>
                  <pic:spPr>
                    <a:xfrm>
                      <a:off x="0" y="0"/>
                      <a:ext cx="2476500" cy="1571625"/>
                    </a:xfrm>
                    <a:prstGeom prst="rect">
                      <a:avLst/>
                    </a:prstGeom>
                  </pic:spPr>
                </pic:pic>
              </a:graphicData>
            </a:graphic>
          </wp:inline>
        </w:drawing>
      </w:r>
      <w:r w:rsidRPr="00A553DA">
        <w:t xml:space="preserve"> </w:t>
      </w:r>
    </w:p>
    <w:p w:rsidR="004B7C65" w:rsidRPr="00A553DA" w:rsidRDefault="005B253E" w:rsidP="00A33A72">
      <w:pPr>
        <w:spacing w:after="0"/>
        <w:ind w:left="240" w:right="0" w:hanging="240"/>
      </w:pPr>
      <w:r w:rsidRPr="00A553DA">
        <w:rPr>
          <w:szCs w:val="24"/>
          <w:u w:color="000000"/>
        </w:rPr>
        <w:t>1.</w:t>
      </w:r>
      <w:r w:rsidRPr="00A553DA">
        <w:rPr>
          <w:szCs w:val="24"/>
          <w:u w:color="000000"/>
        </w:rPr>
        <w:tab/>
      </w:r>
      <w:r w:rsidR="005722CC" w:rsidRPr="00A553DA">
        <w:t xml:space="preserve">Hãy xác định thời gian để nước đá tan hoàn toàn. </w:t>
      </w:r>
    </w:p>
    <w:p w:rsidR="004B7C65" w:rsidRPr="00A553DA" w:rsidRDefault="005B253E" w:rsidP="00A33A72">
      <w:pPr>
        <w:spacing w:after="0"/>
        <w:ind w:left="240" w:right="0" w:hanging="240"/>
      </w:pPr>
      <w:r w:rsidRPr="00A553DA">
        <w:rPr>
          <w:szCs w:val="24"/>
          <w:u w:color="000000"/>
        </w:rPr>
        <w:t>2.</w:t>
      </w:r>
      <w:r w:rsidRPr="00A553DA">
        <w:rPr>
          <w:szCs w:val="24"/>
          <w:u w:color="000000"/>
        </w:rPr>
        <w:tab/>
      </w:r>
      <w:r w:rsidR="005722CC" w:rsidRPr="00A553DA">
        <w:t xml:space="preserve">Hãy tính nhiệt nóng chảy riêng của nước đá. </w:t>
      </w:r>
    </w:p>
    <w:p w:rsidR="004B7C65" w:rsidRPr="00A553DA" w:rsidRDefault="005B253E" w:rsidP="00A33A72">
      <w:pPr>
        <w:spacing w:after="0"/>
        <w:ind w:left="240" w:right="0" w:hanging="240"/>
      </w:pPr>
      <w:r w:rsidRPr="00A553DA">
        <w:rPr>
          <w:szCs w:val="24"/>
          <w:u w:color="000000"/>
        </w:rPr>
        <w:t>3.</w:t>
      </w:r>
      <w:r w:rsidRPr="00A553DA">
        <w:rPr>
          <w:szCs w:val="24"/>
          <w:u w:color="000000"/>
        </w:rPr>
        <w:tab/>
      </w:r>
      <w:r w:rsidR="005722CC" w:rsidRPr="00A553DA">
        <w:t xml:space="preserve">Nếu hao phí nhiệt lượng là 2%, hãy tính lại nhiệt nóng chảy riêng của nước đá. </w:t>
      </w:r>
    </w:p>
    <w:p w:rsidR="004B7C65" w:rsidRPr="00A553DA" w:rsidRDefault="005722CC" w:rsidP="00A33A72">
      <w:pPr>
        <w:spacing w:after="0"/>
        <w:ind w:left="-5" w:right="0"/>
      </w:pPr>
      <w:r w:rsidRPr="00A553DA">
        <w:rPr>
          <w:b/>
        </w:rPr>
        <w:t xml:space="preserve">Câu 6. </w:t>
      </w:r>
      <w:r w:rsidRPr="00A553DA">
        <w:t xml:space="preserve">Một lượng khí nhận nhiệt lượng 250 kJ do được đun nóng, đồng thời nhận công 500 kJ do bị nén. a)Xác định độ tăng nội năng của lượng khí. </w:t>
      </w:r>
    </w:p>
    <w:p w:rsidR="004B7C65" w:rsidRPr="00A553DA" w:rsidRDefault="005722CC" w:rsidP="00A33A72">
      <w:pPr>
        <w:spacing w:after="0"/>
        <w:ind w:left="-5" w:right="0"/>
      </w:pPr>
      <w:r w:rsidRPr="00A553DA">
        <w:t xml:space="preserve">b)Xác định độ biến thiên nội năng của khí trên nếu đồng thời với việc cung cấp nhiệt lượng 250 kJ, lượng khí này dãn ra và thực hiện công 100 kJ lên môi trường xung quanh nó. </w:t>
      </w:r>
    </w:p>
    <w:p w:rsidR="004B7C65" w:rsidRPr="00A553DA" w:rsidRDefault="005722CC" w:rsidP="00A33A72">
      <w:pPr>
        <w:spacing w:after="0"/>
        <w:ind w:left="-5" w:right="0"/>
      </w:pPr>
      <w:r w:rsidRPr="00A553DA">
        <w:rPr>
          <w:b/>
        </w:rPr>
        <w:t xml:space="preserve">Câu 7. </w:t>
      </w:r>
      <w:r w:rsidRPr="00A553DA">
        <w:t>Người ta thả một miếng đồng có khối lượng m</w:t>
      </w:r>
      <w:r w:rsidRPr="00A553DA">
        <w:rPr>
          <w:sz w:val="16"/>
        </w:rPr>
        <w:t>1</w:t>
      </w:r>
      <w:r w:rsidRPr="00A553DA">
        <w:t xml:space="preserve"> = 0,2 kg đã được đốt nóng đến nhiệt độ t</w:t>
      </w:r>
      <w:r w:rsidRPr="00A553DA">
        <w:rPr>
          <w:sz w:val="16"/>
        </w:rPr>
        <w:t>1</w:t>
      </w:r>
      <w:r w:rsidRPr="00A553DA">
        <w:t xml:space="preserve"> vào một nhiệt lượng kế chứa m</w:t>
      </w:r>
      <w:r w:rsidRPr="00A553DA">
        <w:rPr>
          <w:sz w:val="16"/>
        </w:rPr>
        <w:t>2</w:t>
      </w:r>
      <w:r w:rsidRPr="00A553DA">
        <w:t xml:space="preserve"> = 0,28 kg nước ở nhiệt độ t</w:t>
      </w:r>
      <w:r w:rsidRPr="00A553DA">
        <w:rPr>
          <w:sz w:val="16"/>
        </w:rPr>
        <w:t>2</w:t>
      </w:r>
      <w:r w:rsidRPr="00A553DA">
        <w:t xml:space="preserve"> = 20</w:t>
      </w:r>
      <w:r w:rsidRPr="00A553DA">
        <w:rPr>
          <w:vertAlign w:val="superscript"/>
        </w:rPr>
        <w:t>0</w:t>
      </w:r>
      <w:r w:rsidRPr="00A553DA">
        <w:t>C. Nhiệt độ khi có cân bằng nhiệt là t</w:t>
      </w:r>
      <w:r w:rsidRPr="00A553DA">
        <w:rPr>
          <w:sz w:val="16"/>
        </w:rPr>
        <w:t>3</w:t>
      </w:r>
      <w:r w:rsidRPr="00A553DA">
        <w:t xml:space="preserve"> = 80</w:t>
      </w:r>
      <w:r w:rsidRPr="00A553DA">
        <w:rPr>
          <w:vertAlign w:val="superscript"/>
        </w:rPr>
        <w:t>0</w:t>
      </w:r>
      <w:r w:rsidRPr="00A553DA">
        <w:t>C. Biết nhiệt dung riêng của đồng và nước lần lượt là c</w:t>
      </w:r>
      <w:r w:rsidRPr="00A553DA">
        <w:rPr>
          <w:sz w:val="16"/>
        </w:rPr>
        <w:t>1</w:t>
      </w:r>
      <w:r w:rsidRPr="00A553DA">
        <w:t xml:space="preserve"> = 400 J/(kg.K), c</w:t>
      </w:r>
      <w:r w:rsidRPr="00A553DA">
        <w:rPr>
          <w:sz w:val="16"/>
        </w:rPr>
        <w:t>2</w:t>
      </w:r>
      <w:r w:rsidRPr="00A553DA">
        <w:t xml:space="preserve"> = 4200 J/(kg.K). Bỏ qua sự trao đổi nhiệt với nhiệt lượng kế và với môi trường. Nhiệt độ ban đầu t</w:t>
      </w:r>
      <w:r w:rsidRPr="00A553DA">
        <w:rPr>
          <w:sz w:val="16"/>
        </w:rPr>
        <w:t>1</w:t>
      </w:r>
      <w:r w:rsidRPr="00A553DA">
        <w:t xml:space="preserve"> của đồng bằng bao nhiêu?  </w:t>
      </w:r>
    </w:p>
    <w:p w:rsidR="004B7C65" w:rsidRPr="00A553DA" w:rsidRDefault="005722CC" w:rsidP="00A33A72">
      <w:pPr>
        <w:spacing w:after="0"/>
        <w:ind w:left="-5" w:right="0"/>
      </w:pPr>
      <w:r w:rsidRPr="00A553DA">
        <w:rPr>
          <w:b/>
        </w:rPr>
        <w:t xml:space="preserve">Câu 8. </w:t>
      </w:r>
      <w:r w:rsidRPr="00A553DA">
        <w:t>Muốn có 30 lít nước ở nhiệt độ 40</w:t>
      </w:r>
      <w:r w:rsidRPr="00A553DA">
        <w:rPr>
          <w:vertAlign w:val="superscript"/>
        </w:rPr>
        <w:t>0</w:t>
      </w:r>
      <w:r w:rsidRPr="00A553DA">
        <w:t>C thì cần phải đổ bao nhiêu lít nước đang sôi ở áp suất tiêu chuẩn vào bao nhiêu lít nước ở nhiệt độ 10</w:t>
      </w:r>
      <w:r w:rsidRPr="00A553DA">
        <w:rPr>
          <w:vertAlign w:val="superscript"/>
        </w:rPr>
        <w:t>0</w:t>
      </w:r>
      <w:r w:rsidRPr="00A553DA">
        <w:t xml:space="preserve">C. Lấy khối lượng riêng của nước là 1 kg/lít; bỏ qua sự thay đổi khối lượng riêng của nước theo nhiệt độ và sự trao đổi nhiệt với bên ngoài. </w:t>
      </w:r>
    </w:p>
    <w:p w:rsidR="004B7C65" w:rsidRPr="00A553DA" w:rsidRDefault="005722CC" w:rsidP="00A33A72">
      <w:pPr>
        <w:spacing w:after="0"/>
        <w:ind w:left="-5" w:right="0"/>
      </w:pPr>
      <w:r w:rsidRPr="00A553DA">
        <w:rPr>
          <w:b/>
        </w:rPr>
        <w:t xml:space="preserve">Câu 9. </w:t>
      </w:r>
      <w:r w:rsidRPr="00A553DA">
        <w:t>Một người cọ xát một miếng sắt dẹt có khối lượng 150 g trên một tấm đá mài. Sau một khoảng thời gian, miếng sắt nóng thêm 12</w:t>
      </w:r>
      <w:r w:rsidRPr="00A553DA">
        <w:rPr>
          <w:vertAlign w:val="superscript"/>
        </w:rPr>
        <w:t>0</w:t>
      </w:r>
      <w:r w:rsidRPr="00A553DA">
        <w:t xml:space="preserve">C. Biết nhiệt dung riêng của sắt là 460 J/kg.K. Tính công ra đơn vị J mà người này đã thực hiện, giả sử rằng 40% công đó do được dùng để làm nóng miếng sắt. </w:t>
      </w:r>
    </w:p>
    <w:p w:rsidR="004B7C65" w:rsidRPr="00A553DA" w:rsidRDefault="005722CC" w:rsidP="00A33A72">
      <w:pPr>
        <w:spacing w:after="0"/>
        <w:ind w:left="-5" w:right="0"/>
      </w:pPr>
      <w:r w:rsidRPr="00A553DA">
        <w:rPr>
          <w:b/>
        </w:rPr>
        <w:t xml:space="preserve">Câu 10. </w:t>
      </w:r>
      <w:r w:rsidRPr="00A553DA">
        <w:t xml:space="preserve">Một viên đạn bằng đồng bay với vận tốc 500 m/s tới xuyên qua một tấm gỗ. Khi vừa ra khỏi tấm gỗ, vận tốc của viên đạn là 300 m/s. Hỏi nhiệt độ của viên đạn tăng lên bao nhiêu khi nó bay ra khỏi tấm gỗ. Biết nhiệt dung riêng của đồng là 386 J/(kg.K). Nếu coi viên đạn không trao đổi nhiệt với bên ngoài thì nhiệt độ của viên đạn sẽ tăng thêm bao nhiêu độ C?  </w:t>
      </w:r>
    </w:p>
    <w:p w:rsidR="004B7C65" w:rsidRPr="00A553DA" w:rsidRDefault="005722CC" w:rsidP="00A33A72">
      <w:pPr>
        <w:spacing w:after="0" w:line="259" w:lineRule="auto"/>
        <w:ind w:left="0" w:right="0" w:firstLine="0"/>
        <w:jc w:val="left"/>
      </w:pPr>
      <w:r w:rsidRPr="00A553DA">
        <w:t xml:space="preserve"> </w:t>
      </w:r>
    </w:p>
    <w:p w:rsidR="004B7C65" w:rsidRPr="00A553DA" w:rsidRDefault="005722CC" w:rsidP="00A33A72">
      <w:pPr>
        <w:spacing w:after="0" w:line="259" w:lineRule="auto"/>
        <w:ind w:left="0" w:right="0" w:firstLine="0"/>
        <w:jc w:val="left"/>
      </w:pPr>
      <w:r w:rsidRPr="00A553DA">
        <w:rPr>
          <w:color w:val="222222"/>
        </w:rPr>
        <w:t xml:space="preserve"> </w:t>
      </w:r>
    </w:p>
    <w:sectPr w:rsidR="004B7C65" w:rsidRPr="00A553DA" w:rsidSect="00B871E9">
      <w:headerReference w:type="default" r:id="rId25"/>
      <w:footerReference w:type="default" r:id="rId26"/>
      <w:type w:val="continuous"/>
      <w:pgSz w:w="11906" w:h="16838"/>
      <w:pgMar w:top="536" w:right="556" w:bottom="735" w:left="864" w:header="284" w:footer="443"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071EC" w:rsidRDefault="000071EC">
      <w:pPr>
        <w:spacing w:after="0" w:line="240" w:lineRule="auto"/>
      </w:pPr>
      <w:r>
        <w:separator/>
      </w:r>
    </w:p>
  </w:endnote>
  <w:endnote w:type="continuationSeparator" w:id="0">
    <w:p w:rsidR="000071EC" w:rsidRDefault="000071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egoe UI Symbol">
    <w:panose1 w:val="020B0502040204020203"/>
    <w:charset w:val="00"/>
    <w:family w:val="swiss"/>
    <w:pitch w:val="variable"/>
    <w:sig w:usb0="800001E3" w:usb1="1200FFEF" w:usb2="0064C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71E9" w:rsidRPr="00B871E9" w:rsidRDefault="00B871E9" w:rsidP="00B871E9">
    <w:pPr>
      <w:widowControl w:val="0"/>
      <w:tabs>
        <w:tab w:val="center" w:pos="4680"/>
        <w:tab w:val="right" w:pos="9360"/>
        <w:tab w:val="right" w:pos="10348"/>
      </w:tabs>
      <w:spacing w:before="120" w:after="120" w:line="240" w:lineRule="auto"/>
      <w:ind w:left="0" w:right="0" w:firstLine="0"/>
      <w:jc w:val="left"/>
      <w:rPr>
        <w:rFonts w:eastAsia="SimSun"/>
        <w:kern w:val="2"/>
        <w:szCs w:val="24"/>
        <w:lang w:eastAsia="zh-CN"/>
      </w:rPr>
    </w:pPr>
    <w:r w:rsidRPr="00B871E9">
      <w:rPr>
        <w:rFonts w:eastAsia="SimSun"/>
        <w:b/>
        <w:kern w:val="2"/>
        <w:szCs w:val="24"/>
        <w:lang w:val="nl-NL" w:eastAsia="zh-CN"/>
      </w:rPr>
      <w:t xml:space="preserve">                                                                    </w:t>
    </w:r>
    <w:r>
      <w:rPr>
        <w:rFonts w:eastAsia="SimSun"/>
        <w:b/>
        <w:kern w:val="2"/>
        <w:szCs w:val="24"/>
        <w:lang w:val="nl-NL" w:eastAsia="zh-CN"/>
      </w:rPr>
      <w:t xml:space="preserve"> </w:t>
    </w:r>
    <w:r w:rsidRPr="00B871E9">
      <w:rPr>
        <w:rFonts w:eastAsia="SimSun"/>
        <w:b/>
        <w:kern w:val="2"/>
        <w:szCs w:val="24"/>
        <w:lang w:val="nl-NL" w:eastAsia="zh-CN"/>
      </w:rPr>
      <w:t xml:space="preserve">  </w:t>
    </w:r>
    <w:r w:rsidRPr="00B871E9">
      <w:rPr>
        <w:rFonts w:eastAsia="SimSun"/>
        <w:b/>
        <w:color w:val="00B0F0"/>
        <w:kern w:val="2"/>
        <w:szCs w:val="24"/>
        <w:lang w:val="nl-NL" w:eastAsia="zh-CN"/>
      </w:rPr>
      <w:t/>
    </w:r>
    <w:r w:rsidRPr="00B871E9">
      <w:rPr>
        <w:rFonts w:eastAsia="SimSun"/>
        <w:b/>
        <w:color w:val="FF0000"/>
        <w:kern w:val="2"/>
        <w:szCs w:val="24"/>
        <w:lang w:val="nl-NL" w:eastAsia="zh-CN"/>
      </w:rPr>
      <w:t xml:space="preserve"/>
    </w:r>
    <w:r w:rsidRPr="00B871E9">
      <w:rPr>
        <w:rFonts w:eastAsia="SimSun"/>
        <w:b/>
        <w:kern w:val="2"/>
        <w:szCs w:val="24"/>
        <w:lang w:eastAsia="zh-CN"/>
      </w:rPr>
      <w:t xml:space="preserve">                                </w:t>
    </w:r>
    <w:r w:rsidRPr="00B871E9">
      <w:rPr>
        <w:rFonts w:eastAsia="SimSun"/>
        <w:b/>
        <w:color w:val="FF0000"/>
        <w:kern w:val="2"/>
        <w:szCs w:val="24"/>
        <w:lang w:eastAsia="zh-CN"/>
      </w:rPr>
      <w:t>Trang</w:t>
    </w:r>
    <w:r w:rsidRPr="00B871E9">
      <w:rPr>
        <w:rFonts w:eastAsia="SimSun"/>
        <w:b/>
        <w:color w:val="0070C0"/>
        <w:kern w:val="2"/>
        <w:szCs w:val="24"/>
        <w:lang w:eastAsia="zh-CN"/>
      </w:rPr>
      <w:t xml:space="preserve"> </w:t>
    </w:r>
    <w:r w:rsidRPr="00B871E9">
      <w:rPr>
        <w:rFonts w:eastAsia="SimSun"/>
        <w:b/>
        <w:color w:val="0070C0"/>
        <w:kern w:val="2"/>
        <w:szCs w:val="24"/>
        <w:lang w:eastAsia="zh-CN"/>
      </w:rPr>
      <w:fldChar w:fldCharType="begin"/>
    </w:r>
    <w:r w:rsidRPr="00B871E9">
      <w:rPr>
        <w:rFonts w:eastAsia="SimSun"/>
        <w:b/>
        <w:color w:val="0070C0"/>
        <w:kern w:val="2"/>
        <w:szCs w:val="24"/>
        <w:lang w:eastAsia="zh-CN"/>
      </w:rPr>
      <w:instrText xml:space="preserve"> PAGE   \* MERGEFORMAT </w:instrText>
    </w:r>
    <w:r w:rsidRPr="00B871E9">
      <w:rPr>
        <w:rFonts w:eastAsia="SimSun"/>
        <w:b/>
        <w:color w:val="0070C0"/>
        <w:kern w:val="2"/>
        <w:szCs w:val="24"/>
        <w:lang w:eastAsia="zh-CN"/>
      </w:rPr>
      <w:fldChar w:fldCharType="separate"/>
    </w:r>
    <w:r w:rsidR="001B5FFC">
      <w:rPr>
        <w:rFonts w:eastAsia="SimSun"/>
        <w:b/>
        <w:noProof/>
        <w:color w:val="0070C0"/>
        <w:kern w:val="2"/>
        <w:szCs w:val="24"/>
        <w:lang w:eastAsia="zh-CN"/>
      </w:rPr>
      <w:t>7</w:t>
    </w:r>
    <w:r w:rsidRPr="00B871E9">
      <w:rPr>
        <w:rFonts w:eastAsia="SimSu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071EC" w:rsidRDefault="000071EC">
      <w:pPr>
        <w:spacing w:after="0" w:line="240" w:lineRule="auto"/>
      </w:pPr>
      <w:r>
        <w:separator/>
      </w:r>
    </w:p>
  </w:footnote>
  <w:footnote w:type="continuationSeparator" w:id="0">
    <w:p w:rsidR="000071EC" w:rsidRDefault="000071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71E9" w:rsidRPr="00B871E9" w:rsidRDefault="00B871E9" w:rsidP="00B871E9">
    <w:pPr>
      <w:widowControl w:val="0"/>
      <w:tabs>
        <w:tab w:val="center" w:pos="4513"/>
        <w:tab w:val="right" w:pos="9026"/>
      </w:tabs>
      <w:autoSpaceDE w:val="0"/>
      <w:autoSpaceDN w:val="0"/>
      <w:spacing w:after="0" w:line="240" w:lineRule="auto"/>
      <w:ind w:left="0" w:right="0" w:firstLine="0"/>
      <w:jc w:val="center"/>
      <w:rPr>
        <w:color w:val="auto"/>
        <w:sz w:val="22"/>
        <w:lang w:val="vi"/>
      </w:rPr>
    </w:pPr>
    <w:r w:rsidRPr="00B871E9">
      <w:rPr>
        <w:rFonts w:eastAsia="Calibri"/>
        <w:b/>
        <w:color w:val="00B0F0"/>
        <w:szCs w:val="24"/>
        <w:lang w:val="nl-NL"/>
      </w:rPr>
      <w:t/>
    </w:r>
    <w:r w:rsidRPr="00B871E9">
      <w:rPr>
        <w:rFonts w:eastAsia="Calibri"/>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02B01"/>
    <w:multiLevelType w:val="hybridMultilevel"/>
    <w:tmpl w:val="1304E6E4"/>
    <w:lvl w:ilvl="0" w:tplc="7CD223E8">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67E59E4">
      <w:start w:val="1"/>
      <w:numFmt w:val="lowerLetter"/>
      <w:lvlText w:val="%2"/>
      <w:lvlJc w:val="left"/>
      <w:pPr>
        <w:ind w:left="11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F74B662">
      <w:start w:val="1"/>
      <w:numFmt w:val="lowerRoman"/>
      <w:lvlText w:val="%3"/>
      <w:lvlJc w:val="left"/>
      <w:pPr>
        <w:ind w:left="18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A10B046">
      <w:start w:val="1"/>
      <w:numFmt w:val="decimal"/>
      <w:lvlText w:val="%4"/>
      <w:lvlJc w:val="left"/>
      <w:pPr>
        <w:ind w:left="25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6727936">
      <w:start w:val="1"/>
      <w:numFmt w:val="lowerLetter"/>
      <w:lvlText w:val="%5"/>
      <w:lvlJc w:val="left"/>
      <w:pPr>
        <w:ind w:left="32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5D47486">
      <w:start w:val="1"/>
      <w:numFmt w:val="lowerRoman"/>
      <w:lvlText w:val="%6"/>
      <w:lvlJc w:val="left"/>
      <w:pPr>
        <w:ind w:left="40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750D644">
      <w:start w:val="1"/>
      <w:numFmt w:val="decimal"/>
      <w:lvlText w:val="%7"/>
      <w:lvlJc w:val="left"/>
      <w:pPr>
        <w:ind w:left="47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D2EB98E">
      <w:start w:val="1"/>
      <w:numFmt w:val="lowerLetter"/>
      <w:lvlText w:val="%8"/>
      <w:lvlJc w:val="left"/>
      <w:pPr>
        <w:ind w:left="54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E60BCAA">
      <w:start w:val="1"/>
      <w:numFmt w:val="lowerRoman"/>
      <w:lvlText w:val="%9"/>
      <w:lvlJc w:val="left"/>
      <w:pPr>
        <w:ind w:left="61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
    <w:nsid w:val="081B327B"/>
    <w:multiLevelType w:val="hybridMultilevel"/>
    <w:tmpl w:val="B28EA050"/>
    <w:lvl w:ilvl="0" w:tplc="9E98C6EA">
      <w:start w:val="1"/>
      <w:numFmt w:val="decimal"/>
      <w:lvlText w:val="%1."/>
      <w:lvlJc w:val="left"/>
      <w:pPr>
        <w:ind w:left="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5F8C9BC">
      <w:start w:val="1"/>
      <w:numFmt w:val="lowerLetter"/>
      <w:lvlText w:val="%2"/>
      <w:lvlJc w:val="left"/>
      <w:pPr>
        <w:ind w:left="11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4B00EE8">
      <w:start w:val="1"/>
      <w:numFmt w:val="lowerRoman"/>
      <w:lvlText w:val="%3"/>
      <w:lvlJc w:val="left"/>
      <w:pPr>
        <w:ind w:left="18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FF25600">
      <w:start w:val="1"/>
      <w:numFmt w:val="decimal"/>
      <w:lvlText w:val="%4"/>
      <w:lvlJc w:val="left"/>
      <w:pPr>
        <w:ind w:left="25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3821FF2">
      <w:start w:val="1"/>
      <w:numFmt w:val="lowerLetter"/>
      <w:lvlText w:val="%5"/>
      <w:lvlJc w:val="left"/>
      <w:pPr>
        <w:ind w:left="32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B7A5F44">
      <w:start w:val="1"/>
      <w:numFmt w:val="lowerRoman"/>
      <w:lvlText w:val="%6"/>
      <w:lvlJc w:val="left"/>
      <w:pPr>
        <w:ind w:left="40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90016C0">
      <w:start w:val="1"/>
      <w:numFmt w:val="decimal"/>
      <w:lvlText w:val="%7"/>
      <w:lvlJc w:val="left"/>
      <w:pPr>
        <w:ind w:left="47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A44714C">
      <w:start w:val="1"/>
      <w:numFmt w:val="lowerLetter"/>
      <w:lvlText w:val="%8"/>
      <w:lvlJc w:val="left"/>
      <w:pPr>
        <w:ind w:left="54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F881622">
      <w:start w:val="1"/>
      <w:numFmt w:val="lowerRoman"/>
      <w:lvlText w:val="%9"/>
      <w:lvlJc w:val="left"/>
      <w:pPr>
        <w:ind w:left="61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
    <w:nsid w:val="093F54E5"/>
    <w:multiLevelType w:val="hybridMultilevel"/>
    <w:tmpl w:val="411ADF5E"/>
    <w:lvl w:ilvl="0" w:tplc="C0D2AE9E">
      <w:start w:val="1"/>
      <w:numFmt w:val="lowerLetter"/>
      <w:lvlText w:val="%1."/>
      <w:lvlJc w:val="left"/>
      <w:pPr>
        <w:ind w:left="24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1" w:tplc="7952C56C">
      <w:start w:val="1"/>
      <w:numFmt w:val="lowerLetter"/>
      <w:lvlText w:val="%2"/>
      <w:lvlJc w:val="left"/>
      <w:pPr>
        <w:ind w:left="108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2" w:tplc="4A3C5C26">
      <w:start w:val="1"/>
      <w:numFmt w:val="lowerRoman"/>
      <w:lvlText w:val="%3"/>
      <w:lvlJc w:val="left"/>
      <w:pPr>
        <w:ind w:left="180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3" w:tplc="9C4EF8CA">
      <w:start w:val="1"/>
      <w:numFmt w:val="decimal"/>
      <w:lvlText w:val="%4"/>
      <w:lvlJc w:val="left"/>
      <w:pPr>
        <w:ind w:left="252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4" w:tplc="110C6ACE">
      <w:start w:val="1"/>
      <w:numFmt w:val="lowerLetter"/>
      <w:lvlText w:val="%5"/>
      <w:lvlJc w:val="left"/>
      <w:pPr>
        <w:ind w:left="324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5" w:tplc="E048C42C">
      <w:start w:val="1"/>
      <w:numFmt w:val="lowerRoman"/>
      <w:lvlText w:val="%6"/>
      <w:lvlJc w:val="left"/>
      <w:pPr>
        <w:ind w:left="396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6" w:tplc="695A3A74">
      <w:start w:val="1"/>
      <w:numFmt w:val="decimal"/>
      <w:lvlText w:val="%7"/>
      <w:lvlJc w:val="left"/>
      <w:pPr>
        <w:ind w:left="468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7" w:tplc="CBCCC980">
      <w:start w:val="1"/>
      <w:numFmt w:val="lowerLetter"/>
      <w:lvlText w:val="%8"/>
      <w:lvlJc w:val="left"/>
      <w:pPr>
        <w:ind w:left="540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8" w:tplc="B424718A">
      <w:start w:val="1"/>
      <w:numFmt w:val="lowerRoman"/>
      <w:lvlText w:val="%9"/>
      <w:lvlJc w:val="left"/>
      <w:pPr>
        <w:ind w:left="612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abstractNum>
  <w:abstractNum w:abstractNumId="3">
    <w:nsid w:val="106652E8"/>
    <w:multiLevelType w:val="hybridMultilevel"/>
    <w:tmpl w:val="CB0C08F0"/>
    <w:lvl w:ilvl="0" w:tplc="29DC27A8">
      <w:start w:val="2"/>
      <w:numFmt w:val="upperLetter"/>
      <w:lvlText w:val="%1."/>
      <w:lvlJc w:val="left"/>
      <w:pPr>
        <w:ind w:left="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2CCE03E">
      <w:start w:val="1"/>
      <w:numFmt w:val="lowerLetter"/>
      <w:lvlText w:val="%2"/>
      <w:lvlJc w:val="left"/>
      <w:pPr>
        <w:ind w:left="11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07A8A0C">
      <w:start w:val="1"/>
      <w:numFmt w:val="lowerRoman"/>
      <w:lvlText w:val="%3"/>
      <w:lvlJc w:val="left"/>
      <w:pPr>
        <w:ind w:left="18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8502C7E">
      <w:start w:val="1"/>
      <w:numFmt w:val="decimal"/>
      <w:lvlText w:val="%4"/>
      <w:lvlJc w:val="left"/>
      <w:pPr>
        <w:ind w:left="25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5AEBC62">
      <w:start w:val="1"/>
      <w:numFmt w:val="lowerLetter"/>
      <w:lvlText w:val="%5"/>
      <w:lvlJc w:val="left"/>
      <w:pPr>
        <w:ind w:left="32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CDC8820">
      <w:start w:val="1"/>
      <w:numFmt w:val="lowerRoman"/>
      <w:lvlText w:val="%6"/>
      <w:lvlJc w:val="left"/>
      <w:pPr>
        <w:ind w:left="40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5941DF8">
      <w:start w:val="1"/>
      <w:numFmt w:val="decimal"/>
      <w:lvlText w:val="%7"/>
      <w:lvlJc w:val="left"/>
      <w:pPr>
        <w:ind w:left="47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89CA0DA">
      <w:start w:val="1"/>
      <w:numFmt w:val="lowerLetter"/>
      <w:lvlText w:val="%8"/>
      <w:lvlJc w:val="left"/>
      <w:pPr>
        <w:ind w:left="54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710CE44">
      <w:start w:val="1"/>
      <w:numFmt w:val="lowerRoman"/>
      <w:lvlText w:val="%9"/>
      <w:lvlJc w:val="left"/>
      <w:pPr>
        <w:ind w:left="61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
    <w:nsid w:val="16EF0028"/>
    <w:multiLevelType w:val="hybridMultilevel"/>
    <w:tmpl w:val="5610137C"/>
    <w:lvl w:ilvl="0" w:tplc="F8D843A2">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51E47E6">
      <w:start w:val="1"/>
      <w:numFmt w:val="lowerLetter"/>
      <w:lvlText w:val="%2"/>
      <w:lvlJc w:val="left"/>
      <w:pPr>
        <w:ind w:left="11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DDA4E98">
      <w:start w:val="1"/>
      <w:numFmt w:val="lowerRoman"/>
      <w:lvlText w:val="%3"/>
      <w:lvlJc w:val="left"/>
      <w:pPr>
        <w:ind w:left="18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4A4E7E8">
      <w:start w:val="1"/>
      <w:numFmt w:val="decimal"/>
      <w:lvlText w:val="%4"/>
      <w:lvlJc w:val="left"/>
      <w:pPr>
        <w:ind w:left="25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E9A535C">
      <w:start w:val="1"/>
      <w:numFmt w:val="lowerLetter"/>
      <w:lvlText w:val="%5"/>
      <w:lvlJc w:val="left"/>
      <w:pPr>
        <w:ind w:left="32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03C18E0">
      <w:start w:val="1"/>
      <w:numFmt w:val="lowerRoman"/>
      <w:lvlText w:val="%6"/>
      <w:lvlJc w:val="left"/>
      <w:pPr>
        <w:ind w:left="40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E82EFB6">
      <w:start w:val="1"/>
      <w:numFmt w:val="decimal"/>
      <w:lvlText w:val="%7"/>
      <w:lvlJc w:val="left"/>
      <w:pPr>
        <w:ind w:left="47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CE4151A">
      <w:start w:val="1"/>
      <w:numFmt w:val="lowerLetter"/>
      <w:lvlText w:val="%8"/>
      <w:lvlJc w:val="left"/>
      <w:pPr>
        <w:ind w:left="54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5FEFF78">
      <w:start w:val="1"/>
      <w:numFmt w:val="lowerRoman"/>
      <w:lvlText w:val="%9"/>
      <w:lvlJc w:val="left"/>
      <w:pPr>
        <w:ind w:left="61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
    <w:nsid w:val="19B860BD"/>
    <w:multiLevelType w:val="hybridMultilevel"/>
    <w:tmpl w:val="F086E1E6"/>
    <w:lvl w:ilvl="0" w:tplc="AFC84006">
      <w:start w:val="1"/>
      <w:numFmt w:val="decimal"/>
      <w:lvlText w:val="%1."/>
      <w:lvlJc w:val="left"/>
      <w:pPr>
        <w:ind w:left="24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1" w:tplc="8F621FD0">
      <w:start w:val="1"/>
      <w:numFmt w:val="lowerLetter"/>
      <w:lvlText w:val="%2"/>
      <w:lvlJc w:val="left"/>
      <w:pPr>
        <w:ind w:left="108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2" w:tplc="E9EA75DC">
      <w:start w:val="1"/>
      <w:numFmt w:val="lowerRoman"/>
      <w:lvlText w:val="%3"/>
      <w:lvlJc w:val="left"/>
      <w:pPr>
        <w:ind w:left="180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3" w:tplc="E228ABB8">
      <w:start w:val="1"/>
      <w:numFmt w:val="decimal"/>
      <w:lvlText w:val="%4"/>
      <w:lvlJc w:val="left"/>
      <w:pPr>
        <w:ind w:left="252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4" w:tplc="2B6ADCEC">
      <w:start w:val="1"/>
      <w:numFmt w:val="lowerLetter"/>
      <w:lvlText w:val="%5"/>
      <w:lvlJc w:val="left"/>
      <w:pPr>
        <w:ind w:left="324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5" w:tplc="F8E05EEC">
      <w:start w:val="1"/>
      <w:numFmt w:val="lowerRoman"/>
      <w:lvlText w:val="%6"/>
      <w:lvlJc w:val="left"/>
      <w:pPr>
        <w:ind w:left="396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6" w:tplc="121E4F8A">
      <w:start w:val="1"/>
      <w:numFmt w:val="decimal"/>
      <w:lvlText w:val="%7"/>
      <w:lvlJc w:val="left"/>
      <w:pPr>
        <w:ind w:left="468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7" w:tplc="D048F1DE">
      <w:start w:val="1"/>
      <w:numFmt w:val="lowerLetter"/>
      <w:lvlText w:val="%8"/>
      <w:lvlJc w:val="left"/>
      <w:pPr>
        <w:ind w:left="540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8" w:tplc="63C01F8E">
      <w:start w:val="1"/>
      <w:numFmt w:val="lowerRoman"/>
      <w:lvlText w:val="%9"/>
      <w:lvlJc w:val="left"/>
      <w:pPr>
        <w:ind w:left="612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abstractNum>
  <w:abstractNum w:abstractNumId="6">
    <w:nsid w:val="20A935B3"/>
    <w:multiLevelType w:val="hybridMultilevel"/>
    <w:tmpl w:val="A754DC7A"/>
    <w:lvl w:ilvl="0" w:tplc="EAAA385E">
      <w:start w:val="1"/>
      <w:numFmt w:val="upperLetter"/>
      <w:lvlText w:val="%1."/>
      <w:lvlJc w:val="left"/>
      <w:pPr>
        <w:ind w:left="2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A7C0D4C">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A02424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BDCF714">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266424A">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850B19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73469C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32EB2D6">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B827EDC">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7">
    <w:nsid w:val="219E6CB7"/>
    <w:multiLevelType w:val="hybridMultilevel"/>
    <w:tmpl w:val="EABCEDC4"/>
    <w:lvl w:ilvl="0" w:tplc="23469532">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391C4048">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8B72295E">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6136AF24">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6A441C48">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4EC43848">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814A7378">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517A43EE">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4D82C2BC">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8">
    <w:nsid w:val="22AB3B41"/>
    <w:multiLevelType w:val="hybridMultilevel"/>
    <w:tmpl w:val="C570E954"/>
    <w:lvl w:ilvl="0" w:tplc="E326DF84">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ED095BC">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01C3AEC">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ABAEDA0">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43A0A30">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02ADBB2">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3B0C722">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9E49FC8">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95CE22E">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
    <w:nsid w:val="24661BDA"/>
    <w:multiLevelType w:val="hybridMultilevel"/>
    <w:tmpl w:val="860AAE2A"/>
    <w:lvl w:ilvl="0" w:tplc="1EF4D12E">
      <w:start w:val="1"/>
      <w:numFmt w:val="decimal"/>
      <w:lvlText w:val="%1."/>
      <w:lvlJc w:val="left"/>
      <w:pPr>
        <w:ind w:left="24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1" w:tplc="789A0AF8">
      <w:start w:val="1"/>
      <w:numFmt w:val="lowerLetter"/>
      <w:lvlText w:val="%2"/>
      <w:lvlJc w:val="left"/>
      <w:pPr>
        <w:ind w:left="108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2" w:tplc="31FAC882">
      <w:start w:val="1"/>
      <w:numFmt w:val="lowerRoman"/>
      <w:lvlText w:val="%3"/>
      <w:lvlJc w:val="left"/>
      <w:pPr>
        <w:ind w:left="180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3" w:tplc="CEE6DE42">
      <w:start w:val="1"/>
      <w:numFmt w:val="decimal"/>
      <w:lvlText w:val="%4"/>
      <w:lvlJc w:val="left"/>
      <w:pPr>
        <w:ind w:left="252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4" w:tplc="42320034">
      <w:start w:val="1"/>
      <w:numFmt w:val="lowerLetter"/>
      <w:lvlText w:val="%5"/>
      <w:lvlJc w:val="left"/>
      <w:pPr>
        <w:ind w:left="324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5" w:tplc="3620D3CA">
      <w:start w:val="1"/>
      <w:numFmt w:val="lowerRoman"/>
      <w:lvlText w:val="%6"/>
      <w:lvlJc w:val="left"/>
      <w:pPr>
        <w:ind w:left="396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6" w:tplc="74C2BC02">
      <w:start w:val="1"/>
      <w:numFmt w:val="decimal"/>
      <w:lvlText w:val="%7"/>
      <w:lvlJc w:val="left"/>
      <w:pPr>
        <w:ind w:left="468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7" w:tplc="2E4A17C6">
      <w:start w:val="1"/>
      <w:numFmt w:val="lowerLetter"/>
      <w:lvlText w:val="%8"/>
      <w:lvlJc w:val="left"/>
      <w:pPr>
        <w:ind w:left="540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8" w:tplc="7CF6701A">
      <w:start w:val="1"/>
      <w:numFmt w:val="lowerRoman"/>
      <w:lvlText w:val="%9"/>
      <w:lvlJc w:val="left"/>
      <w:pPr>
        <w:ind w:left="612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abstractNum>
  <w:abstractNum w:abstractNumId="10">
    <w:nsid w:val="26A53FB9"/>
    <w:multiLevelType w:val="hybridMultilevel"/>
    <w:tmpl w:val="C7EEA100"/>
    <w:lvl w:ilvl="0" w:tplc="E9260872">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86AFF34">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71E65F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0CAB33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6D87EEC">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1CA7DE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55A95CE">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C0C3AE2">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2146F82">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1">
    <w:nsid w:val="29F675D9"/>
    <w:multiLevelType w:val="hybridMultilevel"/>
    <w:tmpl w:val="AD1A5A14"/>
    <w:lvl w:ilvl="0" w:tplc="3472703E">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5EE5D7E">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29ABFDC">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5CACD3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5BCD50E">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B50463E">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D72503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628659E">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47A9562">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2">
    <w:nsid w:val="2E495386"/>
    <w:multiLevelType w:val="hybridMultilevel"/>
    <w:tmpl w:val="23F865A2"/>
    <w:lvl w:ilvl="0" w:tplc="5C0241F8">
      <w:start w:val="2"/>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3821BC4">
      <w:start w:val="1"/>
      <w:numFmt w:val="lowerLetter"/>
      <w:lvlText w:val="%2"/>
      <w:lvlJc w:val="left"/>
      <w:pPr>
        <w:ind w:left="11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1B217A8">
      <w:start w:val="1"/>
      <w:numFmt w:val="lowerRoman"/>
      <w:lvlText w:val="%3"/>
      <w:lvlJc w:val="left"/>
      <w:pPr>
        <w:ind w:left="18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9A8E044">
      <w:start w:val="1"/>
      <w:numFmt w:val="decimal"/>
      <w:lvlText w:val="%4"/>
      <w:lvlJc w:val="left"/>
      <w:pPr>
        <w:ind w:left="25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C0C2A72">
      <w:start w:val="1"/>
      <w:numFmt w:val="lowerLetter"/>
      <w:lvlText w:val="%5"/>
      <w:lvlJc w:val="left"/>
      <w:pPr>
        <w:ind w:left="32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FF2587C">
      <w:start w:val="1"/>
      <w:numFmt w:val="lowerRoman"/>
      <w:lvlText w:val="%6"/>
      <w:lvlJc w:val="left"/>
      <w:pPr>
        <w:ind w:left="40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C2E7ED0">
      <w:start w:val="1"/>
      <w:numFmt w:val="decimal"/>
      <w:lvlText w:val="%7"/>
      <w:lvlJc w:val="left"/>
      <w:pPr>
        <w:ind w:left="47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A461F30">
      <w:start w:val="1"/>
      <w:numFmt w:val="lowerLetter"/>
      <w:lvlText w:val="%8"/>
      <w:lvlJc w:val="left"/>
      <w:pPr>
        <w:ind w:left="54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61C823E">
      <w:start w:val="1"/>
      <w:numFmt w:val="lowerRoman"/>
      <w:lvlText w:val="%9"/>
      <w:lvlJc w:val="left"/>
      <w:pPr>
        <w:ind w:left="61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3">
    <w:nsid w:val="2E8C6791"/>
    <w:multiLevelType w:val="hybridMultilevel"/>
    <w:tmpl w:val="FADA068A"/>
    <w:lvl w:ilvl="0" w:tplc="2EEEBBF4">
      <w:start w:val="2"/>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776F6AC">
      <w:start w:val="1"/>
      <w:numFmt w:val="lowerLetter"/>
      <w:lvlText w:val="%2"/>
      <w:lvlJc w:val="left"/>
      <w:pPr>
        <w:ind w:left="11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18EC64A">
      <w:start w:val="1"/>
      <w:numFmt w:val="lowerRoman"/>
      <w:lvlText w:val="%3"/>
      <w:lvlJc w:val="left"/>
      <w:pPr>
        <w:ind w:left="18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F047394">
      <w:start w:val="1"/>
      <w:numFmt w:val="decimal"/>
      <w:lvlText w:val="%4"/>
      <w:lvlJc w:val="left"/>
      <w:pPr>
        <w:ind w:left="25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41246B8">
      <w:start w:val="1"/>
      <w:numFmt w:val="lowerLetter"/>
      <w:lvlText w:val="%5"/>
      <w:lvlJc w:val="left"/>
      <w:pPr>
        <w:ind w:left="32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56071CE">
      <w:start w:val="1"/>
      <w:numFmt w:val="lowerRoman"/>
      <w:lvlText w:val="%6"/>
      <w:lvlJc w:val="left"/>
      <w:pPr>
        <w:ind w:left="40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B9AA146">
      <w:start w:val="1"/>
      <w:numFmt w:val="decimal"/>
      <w:lvlText w:val="%7"/>
      <w:lvlJc w:val="left"/>
      <w:pPr>
        <w:ind w:left="47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D42F9A8">
      <w:start w:val="1"/>
      <w:numFmt w:val="lowerLetter"/>
      <w:lvlText w:val="%8"/>
      <w:lvlJc w:val="left"/>
      <w:pPr>
        <w:ind w:left="54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3F83EB8">
      <w:start w:val="1"/>
      <w:numFmt w:val="lowerRoman"/>
      <w:lvlText w:val="%9"/>
      <w:lvlJc w:val="left"/>
      <w:pPr>
        <w:ind w:left="61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4">
    <w:nsid w:val="33963980"/>
    <w:multiLevelType w:val="hybridMultilevel"/>
    <w:tmpl w:val="5658F4C4"/>
    <w:lvl w:ilvl="0" w:tplc="B6321ECE">
      <w:start w:val="1"/>
      <w:numFmt w:val="upperLetter"/>
      <w:lvlText w:val="%1."/>
      <w:lvlJc w:val="left"/>
      <w:pPr>
        <w:ind w:left="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4E6A384">
      <w:start w:val="1"/>
      <w:numFmt w:val="lowerLetter"/>
      <w:lvlText w:val="%2"/>
      <w:lvlJc w:val="left"/>
      <w:pPr>
        <w:ind w:left="11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F541C32">
      <w:start w:val="1"/>
      <w:numFmt w:val="lowerRoman"/>
      <w:lvlText w:val="%3"/>
      <w:lvlJc w:val="left"/>
      <w:pPr>
        <w:ind w:left="18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8E0E1B4">
      <w:start w:val="1"/>
      <w:numFmt w:val="decimal"/>
      <w:lvlText w:val="%4"/>
      <w:lvlJc w:val="left"/>
      <w:pPr>
        <w:ind w:left="25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6B0FE3A">
      <w:start w:val="1"/>
      <w:numFmt w:val="lowerLetter"/>
      <w:lvlText w:val="%5"/>
      <w:lvlJc w:val="left"/>
      <w:pPr>
        <w:ind w:left="32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6B863F4">
      <w:start w:val="1"/>
      <w:numFmt w:val="lowerRoman"/>
      <w:lvlText w:val="%6"/>
      <w:lvlJc w:val="left"/>
      <w:pPr>
        <w:ind w:left="40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83A0CA8">
      <w:start w:val="1"/>
      <w:numFmt w:val="decimal"/>
      <w:lvlText w:val="%7"/>
      <w:lvlJc w:val="left"/>
      <w:pPr>
        <w:ind w:left="47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FA6B56E">
      <w:start w:val="1"/>
      <w:numFmt w:val="lowerLetter"/>
      <w:lvlText w:val="%8"/>
      <w:lvlJc w:val="left"/>
      <w:pPr>
        <w:ind w:left="54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0B6D6C0">
      <w:start w:val="1"/>
      <w:numFmt w:val="lowerRoman"/>
      <w:lvlText w:val="%9"/>
      <w:lvlJc w:val="left"/>
      <w:pPr>
        <w:ind w:left="61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5">
    <w:nsid w:val="34BE1FFE"/>
    <w:multiLevelType w:val="hybridMultilevel"/>
    <w:tmpl w:val="201EA38C"/>
    <w:lvl w:ilvl="0" w:tplc="C0341510">
      <w:start w:val="2"/>
      <w:numFmt w:val="upperLetter"/>
      <w:lvlText w:val="%1."/>
      <w:lvlJc w:val="left"/>
      <w:pPr>
        <w:ind w:left="2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81CA86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45C25A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F644D3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64045BC">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B621B0E">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EAE761C">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26ABB46">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94C111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6">
    <w:nsid w:val="355D7900"/>
    <w:multiLevelType w:val="hybridMultilevel"/>
    <w:tmpl w:val="9846215C"/>
    <w:lvl w:ilvl="0" w:tplc="242E8432">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B445A82">
      <w:start w:val="1"/>
      <w:numFmt w:val="lowerLetter"/>
      <w:lvlText w:val="%2"/>
      <w:lvlJc w:val="left"/>
      <w:pPr>
        <w:ind w:left="11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A4A56E0">
      <w:start w:val="1"/>
      <w:numFmt w:val="lowerRoman"/>
      <w:lvlText w:val="%3"/>
      <w:lvlJc w:val="left"/>
      <w:pPr>
        <w:ind w:left="18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7AEFADE">
      <w:start w:val="1"/>
      <w:numFmt w:val="decimal"/>
      <w:lvlText w:val="%4"/>
      <w:lvlJc w:val="left"/>
      <w:pPr>
        <w:ind w:left="25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0EE0CC6">
      <w:start w:val="1"/>
      <w:numFmt w:val="lowerLetter"/>
      <w:lvlText w:val="%5"/>
      <w:lvlJc w:val="left"/>
      <w:pPr>
        <w:ind w:left="32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3443ABC">
      <w:start w:val="1"/>
      <w:numFmt w:val="lowerRoman"/>
      <w:lvlText w:val="%6"/>
      <w:lvlJc w:val="left"/>
      <w:pPr>
        <w:ind w:left="40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22CE51E">
      <w:start w:val="1"/>
      <w:numFmt w:val="decimal"/>
      <w:lvlText w:val="%7"/>
      <w:lvlJc w:val="left"/>
      <w:pPr>
        <w:ind w:left="47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9B6FA36">
      <w:start w:val="1"/>
      <w:numFmt w:val="lowerLetter"/>
      <w:lvlText w:val="%8"/>
      <w:lvlJc w:val="left"/>
      <w:pPr>
        <w:ind w:left="54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A6EF4FC">
      <w:start w:val="1"/>
      <w:numFmt w:val="lowerRoman"/>
      <w:lvlText w:val="%9"/>
      <w:lvlJc w:val="left"/>
      <w:pPr>
        <w:ind w:left="61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7">
    <w:nsid w:val="37C11CB7"/>
    <w:multiLevelType w:val="hybridMultilevel"/>
    <w:tmpl w:val="A85C6B8A"/>
    <w:lvl w:ilvl="0" w:tplc="05E8EBAC">
      <w:start w:val="2"/>
      <w:numFmt w:val="upperLetter"/>
      <w:lvlText w:val="%1."/>
      <w:lvlJc w:val="left"/>
      <w:pPr>
        <w:ind w:left="293"/>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1" w:tplc="C47C4922">
      <w:start w:val="1"/>
      <w:numFmt w:val="lowerLetter"/>
      <w:lvlText w:val="%2"/>
      <w:lvlJc w:val="left"/>
      <w:pPr>
        <w:ind w:left="108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2" w:tplc="1E389406">
      <w:start w:val="1"/>
      <w:numFmt w:val="lowerRoman"/>
      <w:lvlText w:val="%3"/>
      <w:lvlJc w:val="left"/>
      <w:pPr>
        <w:ind w:left="180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3" w:tplc="550E7498">
      <w:start w:val="1"/>
      <w:numFmt w:val="decimal"/>
      <w:lvlText w:val="%4"/>
      <w:lvlJc w:val="left"/>
      <w:pPr>
        <w:ind w:left="252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4" w:tplc="47725EA4">
      <w:start w:val="1"/>
      <w:numFmt w:val="lowerLetter"/>
      <w:lvlText w:val="%5"/>
      <w:lvlJc w:val="left"/>
      <w:pPr>
        <w:ind w:left="324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5" w:tplc="29D8ACA2">
      <w:start w:val="1"/>
      <w:numFmt w:val="lowerRoman"/>
      <w:lvlText w:val="%6"/>
      <w:lvlJc w:val="left"/>
      <w:pPr>
        <w:ind w:left="396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6" w:tplc="36A24A82">
      <w:start w:val="1"/>
      <w:numFmt w:val="decimal"/>
      <w:lvlText w:val="%7"/>
      <w:lvlJc w:val="left"/>
      <w:pPr>
        <w:ind w:left="468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7" w:tplc="DB0E33C8">
      <w:start w:val="1"/>
      <w:numFmt w:val="lowerLetter"/>
      <w:lvlText w:val="%8"/>
      <w:lvlJc w:val="left"/>
      <w:pPr>
        <w:ind w:left="540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8" w:tplc="11C4EBA0">
      <w:start w:val="1"/>
      <w:numFmt w:val="lowerRoman"/>
      <w:lvlText w:val="%9"/>
      <w:lvlJc w:val="left"/>
      <w:pPr>
        <w:ind w:left="612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abstractNum>
  <w:abstractNum w:abstractNumId="18">
    <w:nsid w:val="3DC6127C"/>
    <w:multiLevelType w:val="hybridMultilevel"/>
    <w:tmpl w:val="C7F80266"/>
    <w:lvl w:ilvl="0" w:tplc="3D40367C">
      <w:start w:val="2"/>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2925486">
      <w:start w:val="1"/>
      <w:numFmt w:val="lowerLetter"/>
      <w:lvlText w:val="%2"/>
      <w:lvlJc w:val="left"/>
      <w:pPr>
        <w:ind w:left="11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B7A2B88">
      <w:start w:val="1"/>
      <w:numFmt w:val="lowerRoman"/>
      <w:lvlText w:val="%3"/>
      <w:lvlJc w:val="left"/>
      <w:pPr>
        <w:ind w:left="18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EB8B572">
      <w:start w:val="1"/>
      <w:numFmt w:val="decimal"/>
      <w:lvlText w:val="%4"/>
      <w:lvlJc w:val="left"/>
      <w:pPr>
        <w:ind w:left="25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5B0B9E6">
      <w:start w:val="1"/>
      <w:numFmt w:val="lowerLetter"/>
      <w:lvlText w:val="%5"/>
      <w:lvlJc w:val="left"/>
      <w:pPr>
        <w:ind w:left="32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40C7D86">
      <w:start w:val="1"/>
      <w:numFmt w:val="lowerRoman"/>
      <w:lvlText w:val="%6"/>
      <w:lvlJc w:val="left"/>
      <w:pPr>
        <w:ind w:left="40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11ED254">
      <w:start w:val="1"/>
      <w:numFmt w:val="decimal"/>
      <w:lvlText w:val="%7"/>
      <w:lvlJc w:val="left"/>
      <w:pPr>
        <w:ind w:left="47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C680A8E">
      <w:start w:val="1"/>
      <w:numFmt w:val="lowerLetter"/>
      <w:lvlText w:val="%8"/>
      <w:lvlJc w:val="left"/>
      <w:pPr>
        <w:ind w:left="54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ADC0F3E">
      <w:start w:val="1"/>
      <w:numFmt w:val="lowerRoman"/>
      <w:lvlText w:val="%9"/>
      <w:lvlJc w:val="left"/>
      <w:pPr>
        <w:ind w:left="61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9">
    <w:nsid w:val="44C158DF"/>
    <w:multiLevelType w:val="hybridMultilevel"/>
    <w:tmpl w:val="4C0001CA"/>
    <w:lvl w:ilvl="0" w:tplc="05AAC3AE">
      <w:start w:val="1"/>
      <w:numFmt w:val="upperLetter"/>
      <w:lvlText w:val="%1."/>
      <w:lvlJc w:val="left"/>
      <w:pPr>
        <w:ind w:left="293"/>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1" w:tplc="71263A0E">
      <w:start w:val="1"/>
      <w:numFmt w:val="lowerLetter"/>
      <w:lvlText w:val="%2"/>
      <w:lvlJc w:val="left"/>
      <w:pPr>
        <w:ind w:left="108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2" w:tplc="89F627F2">
      <w:start w:val="1"/>
      <w:numFmt w:val="lowerRoman"/>
      <w:lvlText w:val="%3"/>
      <w:lvlJc w:val="left"/>
      <w:pPr>
        <w:ind w:left="180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3" w:tplc="F9D025AC">
      <w:start w:val="1"/>
      <w:numFmt w:val="decimal"/>
      <w:lvlText w:val="%4"/>
      <w:lvlJc w:val="left"/>
      <w:pPr>
        <w:ind w:left="252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4" w:tplc="B1463828">
      <w:start w:val="1"/>
      <w:numFmt w:val="lowerLetter"/>
      <w:lvlText w:val="%5"/>
      <w:lvlJc w:val="left"/>
      <w:pPr>
        <w:ind w:left="324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5" w:tplc="CCEC0C46">
      <w:start w:val="1"/>
      <w:numFmt w:val="lowerRoman"/>
      <w:lvlText w:val="%6"/>
      <w:lvlJc w:val="left"/>
      <w:pPr>
        <w:ind w:left="396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6" w:tplc="3B1AB34A">
      <w:start w:val="1"/>
      <w:numFmt w:val="decimal"/>
      <w:lvlText w:val="%7"/>
      <w:lvlJc w:val="left"/>
      <w:pPr>
        <w:ind w:left="468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7" w:tplc="92ECD7DC">
      <w:start w:val="1"/>
      <w:numFmt w:val="lowerLetter"/>
      <w:lvlText w:val="%8"/>
      <w:lvlJc w:val="left"/>
      <w:pPr>
        <w:ind w:left="540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8" w:tplc="B76EA2F8">
      <w:start w:val="1"/>
      <w:numFmt w:val="lowerRoman"/>
      <w:lvlText w:val="%9"/>
      <w:lvlJc w:val="left"/>
      <w:pPr>
        <w:ind w:left="612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abstractNum>
  <w:abstractNum w:abstractNumId="20">
    <w:nsid w:val="48F52BFD"/>
    <w:multiLevelType w:val="hybridMultilevel"/>
    <w:tmpl w:val="85BAA5E8"/>
    <w:lvl w:ilvl="0" w:tplc="5BE00684">
      <w:start w:val="1"/>
      <w:numFmt w:val="upperLetter"/>
      <w:lvlText w:val="%1."/>
      <w:lvlJc w:val="left"/>
      <w:pPr>
        <w:ind w:left="293"/>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1" w:tplc="431E2E6E">
      <w:start w:val="1"/>
      <w:numFmt w:val="lowerLetter"/>
      <w:lvlText w:val="%2"/>
      <w:lvlJc w:val="left"/>
      <w:pPr>
        <w:ind w:left="108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2" w:tplc="A75CFC68">
      <w:start w:val="1"/>
      <w:numFmt w:val="lowerRoman"/>
      <w:lvlText w:val="%3"/>
      <w:lvlJc w:val="left"/>
      <w:pPr>
        <w:ind w:left="180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3" w:tplc="B84A9152">
      <w:start w:val="1"/>
      <w:numFmt w:val="decimal"/>
      <w:lvlText w:val="%4"/>
      <w:lvlJc w:val="left"/>
      <w:pPr>
        <w:ind w:left="252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4" w:tplc="5E48695C">
      <w:start w:val="1"/>
      <w:numFmt w:val="lowerLetter"/>
      <w:lvlText w:val="%5"/>
      <w:lvlJc w:val="left"/>
      <w:pPr>
        <w:ind w:left="324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5" w:tplc="5CFA7A48">
      <w:start w:val="1"/>
      <w:numFmt w:val="lowerRoman"/>
      <w:lvlText w:val="%6"/>
      <w:lvlJc w:val="left"/>
      <w:pPr>
        <w:ind w:left="396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6" w:tplc="790ADB94">
      <w:start w:val="1"/>
      <w:numFmt w:val="decimal"/>
      <w:lvlText w:val="%7"/>
      <w:lvlJc w:val="left"/>
      <w:pPr>
        <w:ind w:left="468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7" w:tplc="69A43CCA">
      <w:start w:val="1"/>
      <w:numFmt w:val="lowerLetter"/>
      <w:lvlText w:val="%8"/>
      <w:lvlJc w:val="left"/>
      <w:pPr>
        <w:ind w:left="540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8" w:tplc="A1945A74">
      <w:start w:val="1"/>
      <w:numFmt w:val="lowerRoman"/>
      <w:lvlText w:val="%9"/>
      <w:lvlJc w:val="left"/>
      <w:pPr>
        <w:ind w:left="612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abstractNum>
  <w:abstractNum w:abstractNumId="21">
    <w:nsid w:val="4D527920"/>
    <w:multiLevelType w:val="hybridMultilevel"/>
    <w:tmpl w:val="44F248E4"/>
    <w:lvl w:ilvl="0" w:tplc="BE3812C4">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AF8F76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2F024AC">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9244A3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41696DC">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3DA430A">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31603DA">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AAE0DEA">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518327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2">
    <w:nsid w:val="4E101494"/>
    <w:multiLevelType w:val="hybridMultilevel"/>
    <w:tmpl w:val="60D068E8"/>
    <w:lvl w:ilvl="0" w:tplc="2702F4C4">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B92CDBC">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BD6F13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6AA097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59862A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4E09A5E">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8FCC7BE">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290755E">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0525EB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3">
    <w:nsid w:val="51B9612F"/>
    <w:multiLevelType w:val="hybridMultilevel"/>
    <w:tmpl w:val="3DB80DFE"/>
    <w:lvl w:ilvl="0" w:tplc="340ADB50">
      <w:start w:val="2"/>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B3CC066">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4D4D95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5502A38">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BF87B58">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834265E">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6240ED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83A2C56">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4A243D4">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4">
    <w:nsid w:val="59B533F5"/>
    <w:multiLevelType w:val="hybridMultilevel"/>
    <w:tmpl w:val="1A2EC15C"/>
    <w:lvl w:ilvl="0" w:tplc="95207784">
      <w:start w:val="1"/>
      <w:numFmt w:val="upperLetter"/>
      <w:lvlText w:val="%1."/>
      <w:lvlJc w:val="left"/>
      <w:pPr>
        <w:ind w:left="293"/>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1" w:tplc="A3BE31BE">
      <w:start w:val="1"/>
      <w:numFmt w:val="lowerLetter"/>
      <w:lvlText w:val="%2"/>
      <w:lvlJc w:val="left"/>
      <w:pPr>
        <w:ind w:left="108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2" w:tplc="9692D70E">
      <w:start w:val="1"/>
      <w:numFmt w:val="lowerRoman"/>
      <w:lvlText w:val="%3"/>
      <w:lvlJc w:val="left"/>
      <w:pPr>
        <w:ind w:left="180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3" w:tplc="B7BC354E">
      <w:start w:val="1"/>
      <w:numFmt w:val="decimal"/>
      <w:lvlText w:val="%4"/>
      <w:lvlJc w:val="left"/>
      <w:pPr>
        <w:ind w:left="252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4" w:tplc="50344E18">
      <w:start w:val="1"/>
      <w:numFmt w:val="lowerLetter"/>
      <w:lvlText w:val="%5"/>
      <w:lvlJc w:val="left"/>
      <w:pPr>
        <w:ind w:left="324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5" w:tplc="545CE606">
      <w:start w:val="1"/>
      <w:numFmt w:val="lowerRoman"/>
      <w:lvlText w:val="%6"/>
      <w:lvlJc w:val="left"/>
      <w:pPr>
        <w:ind w:left="396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6" w:tplc="FDEE59F2">
      <w:start w:val="1"/>
      <w:numFmt w:val="decimal"/>
      <w:lvlText w:val="%7"/>
      <w:lvlJc w:val="left"/>
      <w:pPr>
        <w:ind w:left="468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7" w:tplc="2F9242D0">
      <w:start w:val="1"/>
      <w:numFmt w:val="lowerLetter"/>
      <w:lvlText w:val="%8"/>
      <w:lvlJc w:val="left"/>
      <w:pPr>
        <w:ind w:left="540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8" w:tplc="A6F815CE">
      <w:start w:val="1"/>
      <w:numFmt w:val="lowerRoman"/>
      <w:lvlText w:val="%9"/>
      <w:lvlJc w:val="left"/>
      <w:pPr>
        <w:ind w:left="612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abstractNum>
  <w:abstractNum w:abstractNumId="25">
    <w:nsid w:val="6507184E"/>
    <w:multiLevelType w:val="hybridMultilevel"/>
    <w:tmpl w:val="5552ACA0"/>
    <w:lvl w:ilvl="0" w:tplc="F91A26E6">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9D2873B6">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82C4199E">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41027B10">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78C815FC">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AEC08F38">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DC30CE00">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96469D28">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9CA6FEEC">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6">
    <w:nsid w:val="72241A6D"/>
    <w:multiLevelType w:val="hybridMultilevel"/>
    <w:tmpl w:val="0CDCD0CA"/>
    <w:lvl w:ilvl="0" w:tplc="50D2ED60">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062AF8DC">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9D0697B8">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F6025E70">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62BAE2D8">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1010810A">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C7D8322C">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367EF036">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D7D83BD6">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7">
    <w:nsid w:val="733452D1"/>
    <w:multiLevelType w:val="hybridMultilevel"/>
    <w:tmpl w:val="A99650BE"/>
    <w:lvl w:ilvl="0" w:tplc="0C9C04BE">
      <w:start w:val="2"/>
      <w:numFmt w:val="upperLetter"/>
      <w:lvlText w:val="%1."/>
      <w:lvlJc w:val="left"/>
      <w:pPr>
        <w:ind w:left="281"/>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1" w:tplc="5F803B40">
      <w:start w:val="1"/>
      <w:numFmt w:val="lowerLetter"/>
      <w:lvlText w:val="%2"/>
      <w:lvlJc w:val="left"/>
      <w:pPr>
        <w:ind w:left="108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2" w:tplc="883E3FFA">
      <w:start w:val="1"/>
      <w:numFmt w:val="lowerRoman"/>
      <w:lvlText w:val="%3"/>
      <w:lvlJc w:val="left"/>
      <w:pPr>
        <w:ind w:left="180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3" w:tplc="B2C6C3A8">
      <w:start w:val="1"/>
      <w:numFmt w:val="decimal"/>
      <w:lvlText w:val="%4"/>
      <w:lvlJc w:val="left"/>
      <w:pPr>
        <w:ind w:left="252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4" w:tplc="B2AE31CA">
      <w:start w:val="1"/>
      <w:numFmt w:val="lowerLetter"/>
      <w:lvlText w:val="%5"/>
      <w:lvlJc w:val="left"/>
      <w:pPr>
        <w:ind w:left="324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5" w:tplc="8012CE80">
      <w:start w:val="1"/>
      <w:numFmt w:val="lowerRoman"/>
      <w:lvlText w:val="%6"/>
      <w:lvlJc w:val="left"/>
      <w:pPr>
        <w:ind w:left="396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6" w:tplc="99B43376">
      <w:start w:val="1"/>
      <w:numFmt w:val="decimal"/>
      <w:lvlText w:val="%7"/>
      <w:lvlJc w:val="left"/>
      <w:pPr>
        <w:ind w:left="468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7" w:tplc="A1B42882">
      <w:start w:val="1"/>
      <w:numFmt w:val="lowerLetter"/>
      <w:lvlText w:val="%8"/>
      <w:lvlJc w:val="left"/>
      <w:pPr>
        <w:ind w:left="540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8" w:tplc="50843F46">
      <w:start w:val="1"/>
      <w:numFmt w:val="lowerRoman"/>
      <w:lvlText w:val="%9"/>
      <w:lvlJc w:val="left"/>
      <w:pPr>
        <w:ind w:left="612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abstractNum>
  <w:abstractNum w:abstractNumId="28">
    <w:nsid w:val="7468029C"/>
    <w:multiLevelType w:val="hybridMultilevel"/>
    <w:tmpl w:val="AE52F2DE"/>
    <w:lvl w:ilvl="0" w:tplc="C26E91DA">
      <w:start w:val="1"/>
      <w:numFmt w:val="upperLetter"/>
      <w:lvlText w:val="%1."/>
      <w:lvlJc w:val="left"/>
      <w:pPr>
        <w:ind w:left="293"/>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1" w:tplc="CAC20B38">
      <w:start w:val="1"/>
      <w:numFmt w:val="lowerLetter"/>
      <w:lvlText w:val="%2"/>
      <w:lvlJc w:val="left"/>
      <w:pPr>
        <w:ind w:left="108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2" w:tplc="C668F66E">
      <w:start w:val="1"/>
      <w:numFmt w:val="lowerRoman"/>
      <w:lvlText w:val="%3"/>
      <w:lvlJc w:val="left"/>
      <w:pPr>
        <w:ind w:left="180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3" w:tplc="84E009D4">
      <w:start w:val="1"/>
      <w:numFmt w:val="decimal"/>
      <w:lvlText w:val="%4"/>
      <w:lvlJc w:val="left"/>
      <w:pPr>
        <w:ind w:left="252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4" w:tplc="84B0DB9A">
      <w:start w:val="1"/>
      <w:numFmt w:val="lowerLetter"/>
      <w:lvlText w:val="%5"/>
      <w:lvlJc w:val="left"/>
      <w:pPr>
        <w:ind w:left="324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5" w:tplc="4002F51E">
      <w:start w:val="1"/>
      <w:numFmt w:val="lowerRoman"/>
      <w:lvlText w:val="%6"/>
      <w:lvlJc w:val="left"/>
      <w:pPr>
        <w:ind w:left="396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6" w:tplc="FFF8608E">
      <w:start w:val="1"/>
      <w:numFmt w:val="decimal"/>
      <w:lvlText w:val="%7"/>
      <w:lvlJc w:val="left"/>
      <w:pPr>
        <w:ind w:left="468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7" w:tplc="A3D83646">
      <w:start w:val="1"/>
      <w:numFmt w:val="lowerLetter"/>
      <w:lvlText w:val="%8"/>
      <w:lvlJc w:val="left"/>
      <w:pPr>
        <w:ind w:left="540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lvl w:ilvl="8" w:tplc="66983AE2">
      <w:start w:val="1"/>
      <w:numFmt w:val="lowerRoman"/>
      <w:lvlText w:val="%9"/>
      <w:lvlJc w:val="left"/>
      <w:pPr>
        <w:ind w:left="6120"/>
      </w:pPr>
      <w:rPr>
        <w:rFonts w:ascii="Times New Roman" w:eastAsia="Times New Roman" w:hAnsi="Times New Roman" w:cs="Times New Roman"/>
        <w:b w:val="0"/>
        <w:i w:val="0"/>
        <w:strike w:val="0"/>
        <w:dstrike w:val="0"/>
        <w:color w:val="222222"/>
        <w:sz w:val="24"/>
        <w:szCs w:val="24"/>
        <w:u w:val="none" w:color="000000"/>
        <w:bdr w:val="none" w:sz="0" w:space="0" w:color="auto"/>
        <w:shd w:val="clear" w:color="auto" w:fill="auto"/>
        <w:vertAlign w:val="baseline"/>
      </w:rPr>
    </w:lvl>
  </w:abstractNum>
  <w:abstractNum w:abstractNumId="29">
    <w:nsid w:val="7EDD3D5F"/>
    <w:multiLevelType w:val="hybridMultilevel"/>
    <w:tmpl w:val="322E697A"/>
    <w:lvl w:ilvl="0" w:tplc="045823D4">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F446088">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7E65AE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8B8F4C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2C8D73C">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9FE7098">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634EA5A">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E5E826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448536A">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num w:numId="1">
    <w:abstractNumId w:val="2"/>
  </w:num>
  <w:num w:numId="2">
    <w:abstractNumId w:val="7"/>
  </w:num>
  <w:num w:numId="3">
    <w:abstractNumId w:val="8"/>
  </w:num>
  <w:num w:numId="4">
    <w:abstractNumId w:val="20"/>
  </w:num>
  <w:num w:numId="5">
    <w:abstractNumId w:val="19"/>
  </w:num>
  <w:num w:numId="6">
    <w:abstractNumId w:val="17"/>
  </w:num>
  <w:num w:numId="7">
    <w:abstractNumId w:val="27"/>
  </w:num>
  <w:num w:numId="8">
    <w:abstractNumId w:val="24"/>
  </w:num>
  <w:num w:numId="9">
    <w:abstractNumId w:val="28"/>
  </w:num>
  <w:num w:numId="10">
    <w:abstractNumId w:val="10"/>
  </w:num>
  <w:num w:numId="11">
    <w:abstractNumId w:val="15"/>
  </w:num>
  <w:num w:numId="12">
    <w:abstractNumId w:val="29"/>
  </w:num>
  <w:num w:numId="13">
    <w:abstractNumId w:val="23"/>
  </w:num>
  <w:num w:numId="14">
    <w:abstractNumId w:val="21"/>
  </w:num>
  <w:num w:numId="15">
    <w:abstractNumId w:val="22"/>
  </w:num>
  <w:num w:numId="16">
    <w:abstractNumId w:val="11"/>
  </w:num>
  <w:num w:numId="17">
    <w:abstractNumId w:val="6"/>
  </w:num>
  <w:num w:numId="18">
    <w:abstractNumId w:val="13"/>
  </w:num>
  <w:num w:numId="19">
    <w:abstractNumId w:val="16"/>
  </w:num>
  <w:num w:numId="20">
    <w:abstractNumId w:val="3"/>
  </w:num>
  <w:num w:numId="21">
    <w:abstractNumId w:val="18"/>
  </w:num>
  <w:num w:numId="22">
    <w:abstractNumId w:val="0"/>
  </w:num>
  <w:num w:numId="23">
    <w:abstractNumId w:val="14"/>
  </w:num>
  <w:num w:numId="24">
    <w:abstractNumId w:val="4"/>
  </w:num>
  <w:num w:numId="25">
    <w:abstractNumId w:val="12"/>
  </w:num>
  <w:num w:numId="26">
    <w:abstractNumId w:val="26"/>
  </w:num>
  <w:num w:numId="27">
    <w:abstractNumId w:val="25"/>
  </w:num>
  <w:num w:numId="28">
    <w:abstractNumId w:val="9"/>
  </w:num>
  <w:num w:numId="29">
    <w:abstractNumId w:val="5"/>
  </w:num>
  <w:num w:numId="3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7C65"/>
    <w:rsid w:val="000071EC"/>
    <w:rsid w:val="000D5F92"/>
    <w:rsid w:val="00141C05"/>
    <w:rsid w:val="001B5FFC"/>
    <w:rsid w:val="004B7C65"/>
    <w:rsid w:val="004E261C"/>
    <w:rsid w:val="0056073C"/>
    <w:rsid w:val="005722CC"/>
    <w:rsid w:val="005B253E"/>
    <w:rsid w:val="005E6471"/>
    <w:rsid w:val="006F1F8B"/>
    <w:rsid w:val="00717EDE"/>
    <w:rsid w:val="00830D04"/>
    <w:rsid w:val="00835775"/>
    <w:rsid w:val="009E00A1"/>
    <w:rsid w:val="00A33A72"/>
    <w:rsid w:val="00A553DA"/>
    <w:rsid w:val="00B46EA9"/>
    <w:rsid w:val="00B871E9"/>
    <w:rsid w:val="00C65B71"/>
    <w:rsid w:val="00DA7959"/>
    <w:rsid w:val="00EF47C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37" w:line="271" w:lineRule="auto"/>
      <w:ind w:left="10" w:right="61" w:hanging="10"/>
      <w:jc w:val="both"/>
    </w:pPr>
    <w:rPr>
      <w:rFonts w:ascii="Times New Roman" w:eastAsia="Times New Roman" w:hAnsi="Times New Roman" w:cs="Times New Roman"/>
      <w:color w:val="000000"/>
      <w:sz w:val="24"/>
    </w:rPr>
  </w:style>
  <w:style w:type="paragraph" w:styleId="Heading1">
    <w:name w:val="heading 1"/>
    <w:next w:val="Normal"/>
    <w:link w:val="Heading1Char"/>
    <w:uiPriority w:val="9"/>
    <w:unhideWhenUsed/>
    <w:qFormat/>
    <w:pPr>
      <w:keepNext/>
      <w:keepLines/>
      <w:spacing w:after="39"/>
      <w:ind w:left="10" w:hanging="10"/>
      <w:outlineLvl w:val="0"/>
    </w:pPr>
    <w:rPr>
      <w:rFonts w:ascii="Times New Roman" w:eastAsia="Times New Roman" w:hAnsi="Times New Roman" w:cs="Times New Roman"/>
      <w:b/>
      <w:color w:val="000000"/>
      <w:sz w:val="24"/>
      <w:u w:val="single" w:color="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b/>
      <w:color w:val="000000"/>
      <w:sz w:val="24"/>
      <w:u w:val="single" w:color="000000"/>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Header">
    <w:name w:val="header"/>
    <w:basedOn w:val="Normal"/>
    <w:link w:val="HeaderChar"/>
    <w:uiPriority w:val="99"/>
    <w:unhideWhenUsed/>
    <w:rsid w:val="00835775"/>
    <w:pPr>
      <w:tabs>
        <w:tab w:val="center" w:pos="4680"/>
        <w:tab w:val="right" w:pos="9360"/>
      </w:tabs>
      <w:spacing w:after="0" w:line="240" w:lineRule="auto"/>
    </w:pPr>
  </w:style>
  <w:style w:type="character" w:customStyle="1" w:styleId="HeaderChar">
    <w:name w:val="Header Char"/>
    <w:basedOn w:val="DefaultParagraphFont"/>
    <w:link w:val="Header"/>
    <w:uiPriority w:val="99"/>
    <w:rsid w:val="00835775"/>
    <w:rPr>
      <w:rFonts w:ascii="Times New Roman" w:eastAsia="Times New Roman" w:hAnsi="Times New Roman" w:cs="Times New Roman"/>
      <w:color w:val="000000"/>
      <w:sz w:val="24"/>
    </w:rPr>
  </w:style>
  <w:style w:type="paragraph" w:styleId="Footer">
    <w:name w:val="footer"/>
    <w:basedOn w:val="Normal"/>
    <w:link w:val="FooterChar"/>
    <w:uiPriority w:val="99"/>
    <w:unhideWhenUsed/>
    <w:rsid w:val="00835775"/>
    <w:pPr>
      <w:tabs>
        <w:tab w:val="center" w:pos="4680"/>
        <w:tab w:val="right" w:pos="9360"/>
      </w:tabs>
      <w:spacing w:after="0" w:line="240" w:lineRule="auto"/>
    </w:pPr>
  </w:style>
  <w:style w:type="character" w:customStyle="1" w:styleId="FooterChar">
    <w:name w:val="Footer Char"/>
    <w:basedOn w:val="DefaultParagraphFont"/>
    <w:link w:val="Footer"/>
    <w:uiPriority w:val="99"/>
    <w:rsid w:val="00835775"/>
    <w:rPr>
      <w:rFonts w:ascii="Times New Roman" w:eastAsia="Times New Roman" w:hAnsi="Times New Roman" w:cs="Times New Roman"/>
      <w:color w:val="000000"/>
      <w:sz w:val="24"/>
    </w:rPr>
  </w:style>
  <w:style w:type="paragraph" w:styleId="BalloonText">
    <w:name w:val="Balloon Text"/>
    <w:basedOn w:val="Normal"/>
    <w:link w:val="BalloonTextChar"/>
    <w:uiPriority w:val="99"/>
    <w:semiHidden/>
    <w:unhideWhenUsed/>
    <w:rsid w:val="00A553D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553DA"/>
    <w:rPr>
      <w:rFonts w:ascii="Tahoma" w:eastAsia="Times New Roman" w:hAnsi="Tahoma" w:cs="Tahoma"/>
      <w:color w:val="000000"/>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37" w:line="271" w:lineRule="auto"/>
      <w:ind w:left="10" w:right="61" w:hanging="10"/>
      <w:jc w:val="both"/>
    </w:pPr>
    <w:rPr>
      <w:rFonts w:ascii="Times New Roman" w:eastAsia="Times New Roman" w:hAnsi="Times New Roman" w:cs="Times New Roman"/>
      <w:color w:val="000000"/>
      <w:sz w:val="24"/>
    </w:rPr>
  </w:style>
  <w:style w:type="paragraph" w:styleId="Heading1">
    <w:name w:val="heading 1"/>
    <w:next w:val="Normal"/>
    <w:link w:val="Heading1Char"/>
    <w:uiPriority w:val="9"/>
    <w:unhideWhenUsed/>
    <w:qFormat/>
    <w:pPr>
      <w:keepNext/>
      <w:keepLines/>
      <w:spacing w:after="39"/>
      <w:ind w:left="10" w:hanging="10"/>
      <w:outlineLvl w:val="0"/>
    </w:pPr>
    <w:rPr>
      <w:rFonts w:ascii="Times New Roman" w:eastAsia="Times New Roman" w:hAnsi="Times New Roman" w:cs="Times New Roman"/>
      <w:b/>
      <w:color w:val="000000"/>
      <w:sz w:val="24"/>
      <w:u w:val="single" w:color="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b/>
      <w:color w:val="000000"/>
      <w:sz w:val="24"/>
      <w:u w:val="single" w:color="000000"/>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Header">
    <w:name w:val="header"/>
    <w:basedOn w:val="Normal"/>
    <w:link w:val="HeaderChar"/>
    <w:uiPriority w:val="99"/>
    <w:unhideWhenUsed/>
    <w:rsid w:val="00835775"/>
    <w:pPr>
      <w:tabs>
        <w:tab w:val="center" w:pos="4680"/>
        <w:tab w:val="right" w:pos="9360"/>
      </w:tabs>
      <w:spacing w:after="0" w:line="240" w:lineRule="auto"/>
    </w:pPr>
  </w:style>
  <w:style w:type="character" w:customStyle="1" w:styleId="HeaderChar">
    <w:name w:val="Header Char"/>
    <w:basedOn w:val="DefaultParagraphFont"/>
    <w:link w:val="Header"/>
    <w:uiPriority w:val="99"/>
    <w:rsid w:val="00835775"/>
    <w:rPr>
      <w:rFonts w:ascii="Times New Roman" w:eastAsia="Times New Roman" w:hAnsi="Times New Roman" w:cs="Times New Roman"/>
      <w:color w:val="000000"/>
      <w:sz w:val="24"/>
    </w:rPr>
  </w:style>
  <w:style w:type="paragraph" w:styleId="Footer">
    <w:name w:val="footer"/>
    <w:basedOn w:val="Normal"/>
    <w:link w:val="FooterChar"/>
    <w:uiPriority w:val="99"/>
    <w:unhideWhenUsed/>
    <w:rsid w:val="00835775"/>
    <w:pPr>
      <w:tabs>
        <w:tab w:val="center" w:pos="4680"/>
        <w:tab w:val="right" w:pos="9360"/>
      </w:tabs>
      <w:spacing w:after="0" w:line="240" w:lineRule="auto"/>
    </w:pPr>
  </w:style>
  <w:style w:type="character" w:customStyle="1" w:styleId="FooterChar">
    <w:name w:val="Footer Char"/>
    <w:basedOn w:val="DefaultParagraphFont"/>
    <w:link w:val="Footer"/>
    <w:uiPriority w:val="99"/>
    <w:rsid w:val="00835775"/>
    <w:rPr>
      <w:rFonts w:ascii="Times New Roman" w:eastAsia="Times New Roman" w:hAnsi="Times New Roman" w:cs="Times New Roman"/>
      <w:color w:val="000000"/>
      <w:sz w:val="24"/>
    </w:rPr>
  </w:style>
  <w:style w:type="paragraph" w:styleId="BalloonText">
    <w:name w:val="Balloon Text"/>
    <w:basedOn w:val="Normal"/>
    <w:link w:val="BalloonTextChar"/>
    <w:uiPriority w:val="99"/>
    <w:semiHidden/>
    <w:unhideWhenUsed/>
    <w:rsid w:val="00A553D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553DA"/>
    <w:rPr>
      <w:rFonts w:ascii="Tahoma" w:eastAsia="Times New Roman" w:hAnsi="Tahoma" w:cs="Tahoma"/>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1" Target="media/image7.jpg" Type="http://schemas.openxmlformats.org/officeDocument/2006/relationships/image"/><Relationship Id="rId22" Target="media/image8.wmf" Type="http://schemas.openxmlformats.org/officeDocument/2006/relationships/image"/><Relationship Id="rId23" Target="embeddings/oleObject8.bin" Type="http://schemas.openxmlformats.org/officeDocument/2006/relationships/oleObject"/><Relationship Id="rId24" Target="media/image9.jpg" Type="http://schemas.openxmlformats.org/officeDocument/2006/relationships/image"/><Relationship Id="rId25" Target="header1.xml" Type="http://schemas.openxmlformats.org/officeDocument/2006/relationships/header"/><Relationship Id="rId26" Target="footer1.xml" Type="http://schemas.openxmlformats.org/officeDocument/2006/relationships/footer"/><Relationship Id="rId27" Target="fontTable.xml" Type="http://schemas.openxmlformats.org/officeDocument/2006/relationships/fontTable"/><Relationship Id="rId28"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4072</Words>
  <Characters>23211</Characters>
  <Application>Microsoft Office Word</Application>
  <DocSecurity>0</DocSecurity>
  <Lines>193</Lines>
  <Paragraphs>5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72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0-10T08:16:00Z</dcterms:created>
  <dc:creator>tailieu123.edu.vn</dc:creator>
  <dc:description>Đề cương ôn tập giữa học kỳ 1 Vật lí 12 kết nối tri thức cấu trúc mới 2024-2025 được soạn dưới dạng file word và PDF gồm 9 trang. Các bạn xem và tải về ở dưới.</dc:description>
  <dcterms:modified xsi:type="dcterms:W3CDTF">2024-10-10T08:46:00Z</dcterms:modified>
  <cp:revision>1</cp:revision>
  <dc:title>Đề Cương Ôn Tập Giữa Học Kỳ 1 Vật Lí 12 Kết Nối Tri Thức Cấu Trúc Mới 2024-2025</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